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38"/>
  </p:notesMasterIdLst>
  <p:handoutMasterIdLst>
    <p:handoutMasterId r:id="rId39"/>
  </p:handoutMasterIdLst>
  <p:sldIdLst>
    <p:sldId id="1088" r:id="rId5"/>
    <p:sldId id="1102" r:id="rId6"/>
    <p:sldId id="1104" r:id="rId7"/>
    <p:sldId id="1105" r:id="rId8"/>
    <p:sldId id="1106" r:id="rId9"/>
    <p:sldId id="1118" r:id="rId10"/>
    <p:sldId id="1119" r:id="rId11"/>
    <p:sldId id="1120" r:id="rId12"/>
    <p:sldId id="1121" r:id="rId13"/>
    <p:sldId id="1122" r:id="rId14"/>
    <p:sldId id="1123" r:id="rId15"/>
    <p:sldId id="1107" r:id="rId16"/>
    <p:sldId id="1108" r:id="rId17"/>
    <p:sldId id="1109" r:id="rId18"/>
    <p:sldId id="1110" r:id="rId19"/>
    <p:sldId id="1112" r:id="rId20"/>
    <p:sldId id="1111" r:id="rId21"/>
    <p:sldId id="1113" r:id="rId22"/>
    <p:sldId id="1124" r:id="rId23"/>
    <p:sldId id="1125" r:id="rId24"/>
    <p:sldId id="1126" r:id="rId25"/>
    <p:sldId id="1127" r:id="rId26"/>
    <p:sldId id="1128" r:id="rId27"/>
    <p:sldId id="1129" r:id="rId28"/>
    <p:sldId id="1130" r:id="rId29"/>
    <p:sldId id="1134" r:id="rId30"/>
    <p:sldId id="1131" r:id="rId31"/>
    <p:sldId id="1114" r:id="rId32"/>
    <p:sldId id="1115" r:id="rId33"/>
    <p:sldId id="1116" r:id="rId34"/>
    <p:sldId id="1132" r:id="rId35"/>
    <p:sldId id="1133" r:id="rId36"/>
    <p:sldId id="1117" r:id="rId37"/>
  </p:sldIdLst>
  <p:sldSz cx="9144000" cy="6858000" type="screen4x3"/>
  <p:notesSz cx="7104063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FF"/>
    <a:srgbClr val="FF3399"/>
    <a:srgbClr val="660066"/>
    <a:srgbClr val="800080"/>
    <a:srgbClr val="FF9900"/>
    <a:srgbClr val="FFCC99"/>
    <a:srgbClr val="FFFFCC"/>
    <a:srgbClr val="FFCC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AABCF0B-8A05-4705-8BD5-B5CE060BC0F1}" v="2279" dt="2020-10-12T19:14:22.68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044" autoAdjust="0"/>
    <p:restoredTop sz="94803" autoAdjust="0"/>
  </p:normalViewPr>
  <p:slideViewPr>
    <p:cSldViewPr>
      <p:cViewPr varScale="1">
        <p:scale>
          <a:sx n="59" d="100"/>
          <a:sy n="59" d="100"/>
        </p:scale>
        <p:origin x="496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1906" y="-67"/>
      </p:cViewPr>
      <p:guideLst>
        <p:guide orient="horz" pos="3222"/>
        <p:guide pos="2238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45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rnando Paganini" userId="c0eb574f-8133-44f7-9579-bded9f7b0be5" providerId="ADAL" clId="{B461B800-3ABB-486B-B7BE-DB21005AC011}"/>
    <pc:docChg chg="undo custSel addSld delSld modSld">
      <pc:chgData name="Fernando Paganini" userId="c0eb574f-8133-44f7-9579-bded9f7b0be5" providerId="ADAL" clId="{B461B800-3ABB-486B-B7BE-DB21005AC011}" dt="2020-09-10T22:13:30.807" v="408"/>
      <pc:docMkLst>
        <pc:docMk/>
      </pc:docMkLst>
      <pc:sldChg chg="del">
        <pc:chgData name="Fernando Paganini" userId="c0eb574f-8133-44f7-9579-bded9f7b0be5" providerId="ADAL" clId="{B461B800-3ABB-486B-B7BE-DB21005AC011}" dt="2020-09-06T20:16:53.286" v="0" actId="47"/>
        <pc:sldMkLst>
          <pc:docMk/>
          <pc:sldMk cId="2113123180" sldId="1050"/>
        </pc:sldMkLst>
      </pc:sldChg>
      <pc:sldChg chg="del">
        <pc:chgData name="Fernando Paganini" userId="c0eb574f-8133-44f7-9579-bded9f7b0be5" providerId="ADAL" clId="{B461B800-3ABB-486B-B7BE-DB21005AC011}" dt="2020-09-06T20:16:53.286" v="0" actId="47"/>
        <pc:sldMkLst>
          <pc:docMk/>
          <pc:sldMk cId="2113123180" sldId="1052"/>
        </pc:sldMkLst>
      </pc:sldChg>
      <pc:sldChg chg="del">
        <pc:chgData name="Fernando Paganini" userId="c0eb574f-8133-44f7-9579-bded9f7b0be5" providerId="ADAL" clId="{B461B800-3ABB-486B-B7BE-DB21005AC011}" dt="2020-09-06T20:16:53.286" v="0" actId="47"/>
        <pc:sldMkLst>
          <pc:docMk/>
          <pc:sldMk cId="2113123180" sldId="1070"/>
        </pc:sldMkLst>
      </pc:sldChg>
      <pc:sldChg chg="del">
        <pc:chgData name="Fernando Paganini" userId="c0eb574f-8133-44f7-9579-bded9f7b0be5" providerId="ADAL" clId="{B461B800-3ABB-486B-B7BE-DB21005AC011}" dt="2020-09-06T20:16:53.286" v="0" actId="47"/>
        <pc:sldMkLst>
          <pc:docMk/>
          <pc:sldMk cId="2510476067" sldId="1077"/>
        </pc:sldMkLst>
      </pc:sldChg>
      <pc:sldChg chg="del">
        <pc:chgData name="Fernando Paganini" userId="c0eb574f-8133-44f7-9579-bded9f7b0be5" providerId="ADAL" clId="{B461B800-3ABB-486B-B7BE-DB21005AC011}" dt="2020-09-06T20:16:53.286" v="0" actId="47"/>
        <pc:sldMkLst>
          <pc:docMk/>
          <pc:sldMk cId="1692561053" sldId="1079"/>
        </pc:sldMkLst>
      </pc:sldChg>
      <pc:sldChg chg="del">
        <pc:chgData name="Fernando Paganini" userId="c0eb574f-8133-44f7-9579-bded9f7b0be5" providerId="ADAL" clId="{B461B800-3ABB-486B-B7BE-DB21005AC011}" dt="2020-09-06T20:16:53.286" v="0" actId="47"/>
        <pc:sldMkLst>
          <pc:docMk/>
          <pc:sldMk cId="2124969552" sldId="1080"/>
        </pc:sldMkLst>
      </pc:sldChg>
      <pc:sldChg chg="del">
        <pc:chgData name="Fernando Paganini" userId="c0eb574f-8133-44f7-9579-bded9f7b0be5" providerId="ADAL" clId="{B461B800-3ABB-486B-B7BE-DB21005AC011}" dt="2020-09-06T20:16:53.286" v="0" actId="47"/>
        <pc:sldMkLst>
          <pc:docMk/>
          <pc:sldMk cId="4080592996" sldId="1081"/>
        </pc:sldMkLst>
      </pc:sldChg>
      <pc:sldChg chg="del">
        <pc:chgData name="Fernando Paganini" userId="c0eb574f-8133-44f7-9579-bded9f7b0be5" providerId="ADAL" clId="{B461B800-3ABB-486B-B7BE-DB21005AC011}" dt="2020-09-06T20:16:53.286" v="0" actId="47"/>
        <pc:sldMkLst>
          <pc:docMk/>
          <pc:sldMk cId="3673104576" sldId="1082"/>
        </pc:sldMkLst>
      </pc:sldChg>
      <pc:sldChg chg="del">
        <pc:chgData name="Fernando Paganini" userId="c0eb574f-8133-44f7-9579-bded9f7b0be5" providerId="ADAL" clId="{B461B800-3ABB-486B-B7BE-DB21005AC011}" dt="2020-09-06T20:16:53.286" v="0" actId="47"/>
        <pc:sldMkLst>
          <pc:docMk/>
          <pc:sldMk cId="293297152" sldId="1083"/>
        </pc:sldMkLst>
      </pc:sldChg>
      <pc:sldChg chg="addSp modSp mod modAnim">
        <pc:chgData name="Fernando Paganini" userId="c0eb574f-8133-44f7-9579-bded9f7b0be5" providerId="ADAL" clId="{B461B800-3ABB-486B-B7BE-DB21005AC011}" dt="2020-09-10T21:46:32.879" v="98"/>
        <pc:sldMkLst>
          <pc:docMk/>
          <pc:sldMk cId="2675387656" sldId="1084"/>
        </pc:sldMkLst>
        <pc:graphicFrameChg chg="add mod">
          <ac:chgData name="Fernando Paganini" userId="c0eb574f-8133-44f7-9579-bded9f7b0be5" providerId="ADAL" clId="{B461B800-3ABB-486B-B7BE-DB21005AC011}" dt="2020-09-10T21:45:37.886" v="89" actId="14100"/>
          <ac:graphicFrameMkLst>
            <pc:docMk/>
            <pc:sldMk cId="2675387656" sldId="1084"/>
            <ac:graphicFrameMk id="7" creationId="{24653513-2590-4175-8193-920D704CA1BF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1:45:56.483" v="91"/>
          <ac:graphicFrameMkLst>
            <pc:docMk/>
            <pc:sldMk cId="2675387656" sldId="1084"/>
            <ac:graphicFrameMk id="8" creationId="{17120055-241A-4B8B-BB60-7329EBD5A50D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1:46:22.566" v="96" actId="1038"/>
          <ac:graphicFrameMkLst>
            <pc:docMk/>
            <pc:sldMk cId="2675387656" sldId="1084"/>
            <ac:graphicFrameMk id="10" creationId="{7C4AAEF6-1B23-47C6-904C-00190BFBB679}"/>
          </ac:graphicFrameMkLst>
        </pc:graphicFrameChg>
      </pc:sldChg>
      <pc:sldChg chg="modSp mod">
        <pc:chgData name="Fernando Paganini" userId="c0eb574f-8133-44f7-9579-bded9f7b0be5" providerId="ADAL" clId="{B461B800-3ABB-486B-B7BE-DB21005AC011}" dt="2020-09-10T21:40:37.735" v="36" actId="1036"/>
        <pc:sldMkLst>
          <pc:docMk/>
          <pc:sldMk cId="2722151579" sldId="1085"/>
        </pc:sldMkLst>
        <pc:graphicFrameChg chg="mod">
          <ac:chgData name="Fernando Paganini" userId="c0eb574f-8133-44f7-9579-bded9f7b0be5" providerId="ADAL" clId="{B461B800-3ABB-486B-B7BE-DB21005AC011}" dt="2020-09-10T21:40:34.567" v="34" actId="1036"/>
          <ac:graphicFrameMkLst>
            <pc:docMk/>
            <pc:sldMk cId="2722151579" sldId="1085"/>
            <ac:graphicFrameMk id="6" creationId="{6B2BDCD8-5561-4CCE-9464-60C08E876739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1:40:37.735" v="36" actId="1036"/>
          <ac:graphicFrameMkLst>
            <pc:docMk/>
            <pc:sldMk cId="2722151579" sldId="1085"/>
            <ac:graphicFrameMk id="7" creationId="{B1C62390-BBF7-40BB-AD8D-B515D0D20BBA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1:40:30.713" v="31" actId="14100"/>
          <ac:graphicFrameMkLst>
            <pc:docMk/>
            <pc:sldMk cId="2722151579" sldId="1085"/>
            <ac:graphicFrameMk id="8" creationId="{17120055-241A-4B8B-BB60-7329EBD5A50D}"/>
          </ac:graphicFrameMkLst>
        </pc:graphicFrameChg>
      </pc:sldChg>
      <pc:sldChg chg="modSp mod">
        <pc:chgData name="Fernando Paganini" userId="c0eb574f-8133-44f7-9579-bded9f7b0be5" providerId="ADAL" clId="{B461B800-3ABB-486B-B7BE-DB21005AC011}" dt="2020-09-10T21:38:44.168" v="21" actId="1035"/>
        <pc:sldMkLst>
          <pc:docMk/>
          <pc:sldMk cId="522383600" sldId="1086"/>
        </pc:sldMkLst>
        <pc:graphicFrameChg chg="mod">
          <ac:chgData name="Fernando Paganini" userId="c0eb574f-8133-44f7-9579-bded9f7b0be5" providerId="ADAL" clId="{B461B800-3ABB-486B-B7BE-DB21005AC011}" dt="2020-09-10T21:38:44.168" v="21" actId="1035"/>
          <ac:graphicFrameMkLst>
            <pc:docMk/>
            <pc:sldMk cId="522383600" sldId="1086"/>
            <ac:graphicFrameMk id="2" creationId="{02782AFE-78B4-4422-97D8-FCC1576CFED6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1:38:32.878" v="6"/>
          <ac:graphicFrameMkLst>
            <pc:docMk/>
            <pc:sldMk cId="522383600" sldId="1086"/>
            <ac:graphicFrameMk id="5" creationId="{AD6B9C79-FAF3-474C-82B7-2814C963C90D}"/>
          </ac:graphicFrameMkLst>
        </pc:graphicFrameChg>
      </pc:sldChg>
      <pc:sldChg chg="addSp delSp modSp add mod delAnim modAnim">
        <pc:chgData name="Fernando Paganini" userId="c0eb574f-8133-44f7-9579-bded9f7b0be5" providerId="ADAL" clId="{B461B800-3ABB-486B-B7BE-DB21005AC011}" dt="2020-09-10T22:13:30.797" v="407"/>
        <pc:sldMkLst>
          <pc:docMk/>
          <pc:sldMk cId="324908589" sldId="1087"/>
        </pc:sldMkLst>
        <pc:spChg chg="mod">
          <ac:chgData name="Fernando Paganini" userId="c0eb574f-8133-44f7-9579-bded9f7b0be5" providerId="ADAL" clId="{B461B800-3ABB-486B-B7BE-DB21005AC011}" dt="2020-09-10T21:46:57.492" v="132" actId="20577"/>
          <ac:spMkLst>
            <pc:docMk/>
            <pc:sldMk cId="324908589" sldId="1087"/>
            <ac:spMk id="1038338" creationId="{00000000-0000-0000-0000-000000000000}"/>
          </ac:spMkLst>
        </pc:spChg>
        <pc:grpChg chg="del">
          <ac:chgData name="Fernando Paganini" userId="c0eb574f-8133-44f7-9579-bded9f7b0be5" providerId="ADAL" clId="{B461B800-3ABB-486B-B7BE-DB21005AC011}" dt="2020-09-10T21:47:13.079" v="135" actId="478"/>
          <ac:grpSpMkLst>
            <pc:docMk/>
            <pc:sldMk cId="324908589" sldId="1087"/>
            <ac:grpSpMk id="2" creationId="{92FB97C1-0449-46DA-8396-E338E5184CB5}"/>
          </ac:grpSpMkLst>
        </pc:grpChg>
        <pc:graphicFrameChg chg="mod">
          <ac:chgData name="Fernando Paganini" userId="c0eb574f-8133-44f7-9579-bded9f7b0be5" providerId="ADAL" clId="{B461B800-3ABB-486B-B7BE-DB21005AC011}" dt="2020-09-10T22:13:30.797" v="407"/>
          <ac:graphicFrameMkLst>
            <pc:docMk/>
            <pc:sldMk cId="324908589" sldId="1087"/>
            <ac:graphicFrameMk id="7" creationId="{24653513-2590-4175-8193-920D704CA1BF}"/>
          </ac:graphicFrameMkLst>
        </pc:graphicFrameChg>
        <pc:graphicFrameChg chg="del">
          <ac:chgData name="Fernando Paganini" userId="c0eb574f-8133-44f7-9579-bded9f7b0be5" providerId="ADAL" clId="{B461B800-3ABB-486B-B7BE-DB21005AC011}" dt="2020-09-10T21:51:29.123" v="180" actId="478"/>
          <ac:graphicFrameMkLst>
            <pc:docMk/>
            <pc:sldMk cId="324908589" sldId="1087"/>
            <ac:graphicFrameMk id="8" creationId="{17120055-241A-4B8B-BB60-7329EBD5A50D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1:51:46.852" v="192" actId="1035"/>
          <ac:graphicFrameMkLst>
            <pc:docMk/>
            <pc:sldMk cId="324908589" sldId="1087"/>
            <ac:graphicFrameMk id="10" creationId="{7C4AAEF6-1B23-47C6-904C-00190BFBB679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1:47:10.103" v="134" actId="1076"/>
          <ac:graphicFrameMkLst>
            <pc:docMk/>
            <pc:sldMk cId="324908589" sldId="1087"/>
            <ac:graphicFrameMk id="13" creationId="{E496DCE6-1FD5-4893-9F2A-F76C1A6F64E0}"/>
          </ac:graphicFrameMkLst>
        </pc:graphicFrameChg>
        <pc:graphicFrameChg chg="add mod">
          <ac:chgData name="Fernando Paganini" userId="c0eb574f-8133-44f7-9579-bded9f7b0be5" providerId="ADAL" clId="{B461B800-3ABB-486B-B7BE-DB21005AC011}" dt="2020-09-10T21:56:03.527" v="232"/>
          <ac:graphicFrameMkLst>
            <pc:docMk/>
            <pc:sldMk cId="324908589" sldId="1087"/>
            <ac:graphicFrameMk id="14" creationId="{0560DC4C-EA57-43DE-9059-699A3B13176C}"/>
          </ac:graphicFrameMkLst>
        </pc:graphicFrameChg>
        <pc:graphicFrameChg chg="add mod">
          <ac:chgData name="Fernando Paganini" userId="c0eb574f-8133-44f7-9579-bded9f7b0be5" providerId="ADAL" clId="{B461B800-3ABB-486B-B7BE-DB21005AC011}" dt="2020-09-10T21:51:48.076" v="195" actId="1036"/>
          <ac:graphicFrameMkLst>
            <pc:docMk/>
            <pc:sldMk cId="324908589" sldId="1087"/>
            <ac:graphicFrameMk id="16" creationId="{BDBA2841-2369-4A55-B296-3777D2A1A8DD}"/>
          </ac:graphicFrameMkLst>
        </pc:graphicFrameChg>
        <pc:graphicFrameChg chg="add del mod">
          <ac:chgData name="Fernando Paganini" userId="c0eb574f-8133-44f7-9579-bded9f7b0be5" providerId="ADAL" clId="{B461B800-3ABB-486B-B7BE-DB21005AC011}" dt="2020-09-10T21:55:27.588" v="222" actId="478"/>
          <ac:graphicFrameMkLst>
            <pc:docMk/>
            <pc:sldMk cId="324908589" sldId="1087"/>
            <ac:graphicFrameMk id="18" creationId="{13A8F746-B427-4F07-9857-597C3A02F4B5}"/>
          </ac:graphicFrameMkLst>
        </pc:graphicFrameChg>
      </pc:sldChg>
      <pc:sldChg chg="addSp delSp modSp add mod delAnim">
        <pc:chgData name="Fernando Paganini" userId="c0eb574f-8133-44f7-9579-bded9f7b0be5" providerId="ADAL" clId="{B461B800-3ABB-486B-B7BE-DB21005AC011}" dt="2020-09-10T22:13:30.807" v="408"/>
        <pc:sldMkLst>
          <pc:docMk/>
          <pc:sldMk cId="888896050" sldId="1088"/>
        </pc:sldMkLst>
        <pc:spChg chg="mod">
          <ac:chgData name="Fernando Paganini" userId="c0eb574f-8133-44f7-9579-bded9f7b0be5" providerId="ADAL" clId="{B461B800-3ABB-486B-B7BE-DB21005AC011}" dt="2020-09-10T22:00:20.212" v="302" actId="20577"/>
          <ac:spMkLst>
            <pc:docMk/>
            <pc:sldMk cId="888896050" sldId="1088"/>
            <ac:spMk id="1038338" creationId="{00000000-0000-0000-0000-000000000000}"/>
          </ac:spMkLst>
        </pc:spChg>
        <pc:graphicFrameChg chg="add mod">
          <ac:chgData name="Fernando Paganini" userId="c0eb574f-8133-44f7-9579-bded9f7b0be5" providerId="ADAL" clId="{B461B800-3ABB-486B-B7BE-DB21005AC011}" dt="2020-09-10T22:13:25.037" v="406" actId="1035"/>
          <ac:graphicFrameMkLst>
            <pc:docMk/>
            <pc:sldMk cId="888896050" sldId="1088"/>
            <ac:graphicFrameMk id="2" creationId="{E62EC2AD-ECEF-4309-B476-CAA3B5D7DF52}"/>
          </ac:graphicFrameMkLst>
        </pc:graphicFrameChg>
        <pc:graphicFrameChg chg="del mod">
          <ac:chgData name="Fernando Paganini" userId="c0eb574f-8133-44f7-9579-bded9f7b0be5" providerId="ADAL" clId="{B461B800-3ABB-486B-B7BE-DB21005AC011}" dt="2020-09-10T22:13:11.679" v="395" actId="478"/>
          <ac:graphicFrameMkLst>
            <pc:docMk/>
            <pc:sldMk cId="888896050" sldId="1088"/>
            <ac:graphicFrameMk id="7" creationId="{24653513-2590-4175-8193-920D704CA1BF}"/>
          </ac:graphicFrameMkLst>
        </pc:graphicFrameChg>
        <pc:graphicFrameChg chg="del">
          <ac:chgData name="Fernando Paganini" userId="c0eb574f-8133-44f7-9579-bded9f7b0be5" providerId="ADAL" clId="{B461B800-3ABB-486B-B7BE-DB21005AC011}" dt="2020-09-10T22:00:25.971" v="303" actId="478"/>
          <ac:graphicFrameMkLst>
            <pc:docMk/>
            <pc:sldMk cId="888896050" sldId="1088"/>
            <ac:graphicFrameMk id="10" creationId="{7C4AAEF6-1B23-47C6-904C-00190BFBB679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2:13:30.807" v="408"/>
          <ac:graphicFrameMkLst>
            <pc:docMk/>
            <pc:sldMk cId="888896050" sldId="1088"/>
            <ac:graphicFrameMk id="14" creationId="{0560DC4C-EA57-43DE-9059-699A3B13176C}"/>
          </ac:graphicFrameMkLst>
        </pc:graphicFrameChg>
        <pc:graphicFrameChg chg="del">
          <ac:chgData name="Fernando Paganini" userId="c0eb574f-8133-44f7-9579-bded9f7b0be5" providerId="ADAL" clId="{B461B800-3ABB-486B-B7BE-DB21005AC011}" dt="2020-09-10T22:05:55.417" v="344" actId="478"/>
          <ac:graphicFrameMkLst>
            <pc:docMk/>
            <pc:sldMk cId="888896050" sldId="1088"/>
            <ac:graphicFrameMk id="16" creationId="{BDBA2841-2369-4A55-B296-3777D2A1A8DD}"/>
          </ac:graphicFrameMkLst>
        </pc:graphicFrameChg>
      </pc:sldChg>
      <pc:sldChg chg="delSp modSp add del mod">
        <pc:chgData name="Fernando Paganini" userId="c0eb574f-8133-44f7-9579-bded9f7b0be5" providerId="ADAL" clId="{B461B800-3ABB-486B-B7BE-DB21005AC011}" dt="2020-09-10T21:59:17.269" v="249" actId="47"/>
        <pc:sldMkLst>
          <pc:docMk/>
          <pc:sldMk cId="3110796922" sldId="1088"/>
        </pc:sldMkLst>
        <pc:graphicFrameChg chg="del">
          <ac:chgData name="Fernando Paganini" userId="c0eb574f-8133-44f7-9579-bded9f7b0be5" providerId="ADAL" clId="{B461B800-3ABB-486B-B7BE-DB21005AC011}" dt="2020-09-10T21:56:11.331" v="233" actId="478"/>
          <ac:graphicFrameMkLst>
            <pc:docMk/>
            <pc:sldMk cId="3110796922" sldId="1088"/>
            <ac:graphicFrameMk id="2" creationId="{02782AFE-78B4-4422-97D8-FCC1576CFED6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1:59:04.398" v="248"/>
          <ac:graphicFrameMkLst>
            <pc:docMk/>
            <pc:sldMk cId="3110796922" sldId="1088"/>
            <ac:graphicFrameMk id="5" creationId="{AD6B9C79-FAF3-474C-82B7-2814C963C90D}"/>
          </ac:graphicFrameMkLst>
        </pc:graphicFrameChg>
        <pc:graphicFrameChg chg="mod">
          <ac:chgData name="Fernando Paganini" userId="c0eb574f-8133-44f7-9579-bded9f7b0be5" providerId="ADAL" clId="{B461B800-3ABB-486B-B7BE-DB21005AC011}" dt="2020-09-10T21:58:35.532" v="244" actId="1076"/>
          <ac:graphicFrameMkLst>
            <pc:docMk/>
            <pc:sldMk cId="3110796922" sldId="1088"/>
            <ac:graphicFrameMk id="7" creationId="{DEA91657-9D00-40E5-958E-4EA180BBE7E0}"/>
          </ac:graphicFrameMkLst>
        </pc:graphicFrameChg>
      </pc:sldChg>
    </pc:docChg>
  </pc:docChgLst>
  <pc:docChgLst>
    <pc:chgData name="Fernando Paganini" userId="c0eb574f-8133-44f7-9579-bded9f7b0be5" providerId="ADAL" clId="{CC567D03-F9DD-497D-890F-71A6EE8D540C}"/>
    <pc:docChg chg="undo redo custSel addSld delSld modSld sldOrd">
      <pc:chgData name="Fernando Paganini" userId="c0eb574f-8133-44f7-9579-bded9f7b0be5" providerId="ADAL" clId="{CC567D03-F9DD-497D-890F-71A6EE8D540C}" dt="2020-09-03T23:51:50.765" v="1143"/>
      <pc:docMkLst>
        <pc:docMk/>
      </pc:docMkLst>
      <pc:sldChg chg="del">
        <pc:chgData name="Fernando Paganini" userId="c0eb574f-8133-44f7-9579-bded9f7b0be5" providerId="ADAL" clId="{CC567D03-F9DD-497D-890F-71A6EE8D540C}" dt="2020-09-03T22:37:46.663" v="222" actId="47"/>
        <pc:sldMkLst>
          <pc:docMk/>
          <pc:sldMk cId="0" sldId="883"/>
        </pc:sldMkLst>
      </pc:sldChg>
      <pc:sldChg chg="del">
        <pc:chgData name="Fernando Paganini" userId="c0eb574f-8133-44f7-9579-bded9f7b0be5" providerId="ADAL" clId="{CC567D03-F9DD-497D-890F-71A6EE8D540C}" dt="2020-09-03T22:37:54.051" v="223" actId="47"/>
        <pc:sldMkLst>
          <pc:docMk/>
          <pc:sldMk cId="2113123180" sldId="1002"/>
        </pc:sldMkLst>
      </pc:sldChg>
      <pc:sldChg chg="del">
        <pc:chgData name="Fernando Paganini" userId="c0eb574f-8133-44f7-9579-bded9f7b0be5" providerId="ADAL" clId="{CC567D03-F9DD-497D-890F-71A6EE8D540C}" dt="2020-09-03T22:37:46.663" v="222" actId="47"/>
        <pc:sldMkLst>
          <pc:docMk/>
          <pc:sldMk cId="0" sldId="1049"/>
        </pc:sldMkLst>
      </pc:sldChg>
      <pc:sldChg chg="addSp delSp modSp mod delAnim modAnim">
        <pc:chgData name="Fernando Paganini" userId="c0eb574f-8133-44f7-9579-bded9f7b0be5" providerId="ADAL" clId="{CC567D03-F9DD-497D-890F-71A6EE8D540C}" dt="2020-09-03T23:48:43.514" v="1132"/>
        <pc:sldMkLst>
          <pc:docMk/>
          <pc:sldMk cId="2113123180" sldId="1050"/>
        </pc:sldMkLst>
        <pc:spChg chg="mod">
          <ac:chgData name="Fernando Paganini" userId="c0eb574f-8133-44f7-9579-bded9f7b0be5" providerId="ADAL" clId="{CC567D03-F9DD-497D-890F-71A6EE8D540C}" dt="2020-09-03T23:10:51.424" v="843" actId="6549"/>
          <ac:spMkLst>
            <pc:docMk/>
            <pc:sldMk cId="2113123180" sldId="1050"/>
            <ac:spMk id="1038338" creationId="{00000000-0000-0000-0000-000000000000}"/>
          </ac:spMkLst>
        </pc:spChg>
        <pc:graphicFrameChg chg="add mod">
          <ac:chgData name="Fernando Paganini" userId="c0eb574f-8133-44f7-9579-bded9f7b0be5" providerId="ADAL" clId="{CC567D03-F9DD-497D-890F-71A6EE8D540C}" dt="2020-09-03T23:44:14.065" v="1046" actId="1037"/>
          <ac:graphicFrameMkLst>
            <pc:docMk/>
            <pc:sldMk cId="2113123180" sldId="1050"/>
            <ac:graphicFrameMk id="2" creationId="{669A5AAE-88C3-4C05-ABD6-3BAD8E59D820}"/>
          </ac:graphicFrameMkLst>
        </pc:graphicFrameChg>
        <pc:graphicFrameChg chg="add mod">
          <ac:chgData name="Fernando Paganini" userId="c0eb574f-8133-44f7-9579-bded9f7b0be5" providerId="ADAL" clId="{CC567D03-F9DD-497D-890F-71A6EE8D540C}" dt="2020-09-03T23:43:54.492" v="1043" actId="1035"/>
          <ac:graphicFrameMkLst>
            <pc:docMk/>
            <pc:sldMk cId="2113123180" sldId="1050"/>
            <ac:graphicFrameMk id="3" creationId="{094FEC5C-8BDB-402D-B8DF-011CDAD00796}"/>
          </ac:graphicFrameMkLst>
        </pc:graphicFrameChg>
        <pc:graphicFrameChg chg="del">
          <ac:chgData name="Fernando Paganini" userId="c0eb574f-8133-44f7-9579-bded9f7b0be5" providerId="ADAL" clId="{CC567D03-F9DD-497D-890F-71A6EE8D540C}" dt="2020-09-03T23:10:54.955" v="844" actId="478"/>
          <ac:graphicFrameMkLst>
            <pc:docMk/>
            <pc:sldMk cId="2113123180" sldId="1050"/>
            <ac:graphicFrameMk id="1973273" creationId="{00000000-0000-0000-0000-000000000000}"/>
          </ac:graphicFrameMkLst>
        </pc:graphicFrameChg>
        <pc:graphicFrameChg chg="del">
          <ac:chgData name="Fernando Paganini" userId="c0eb574f-8133-44f7-9579-bded9f7b0be5" providerId="ADAL" clId="{CC567D03-F9DD-497D-890F-71A6EE8D540C}" dt="2020-09-03T23:10:55.794" v="845" actId="478"/>
          <ac:graphicFrameMkLst>
            <pc:docMk/>
            <pc:sldMk cId="2113123180" sldId="1050"/>
            <ac:graphicFrameMk id="1973274" creationId="{00000000-0000-0000-0000-000000000000}"/>
          </ac:graphicFrameMkLst>
        </pc:graphicFrameChg>
        <pc:graphicFrameChg chg="del">
          <ac:chgData name="Fernando Paganini" userId="c0eb574f-8133-44f7-9579-bded9f7b0be5" providerId="ADAL" clId="{CC567D03-F9DD-497D-890F-71A6EE8D540C}" dt="2020-09-03T23:10:57.644" v="846" actId="478"/>
          <ac:graphicFrameMkLst>
            <pc:docMk/>
            <pc:sldMk cId="2113123180" sldId="1050"/>
            <ac:graphicFrameMk id="2021380" creationId="{00000000-0000-0000-0000-000000000000}"/>
          </ac:graphicFrameMkLst>
        </pc:graphicFrameChg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51"/>
        </pc:sldMkLst>
      </pc:sldChg>
      <pc:sldChg chg="addSp delSp modSp mod ord delAnim modAnim">
        <pc:chgData name="Fernando Paganini" userId="c0eb574f-8133-44f7-9579-bded9f7b0be5" providerId="ADAL" clId="{CC567D03-F9DD-497D-890F-71A6EE8D540C}" dt="2020-09-03T23:48:34.943" v="1131"/>
        <pc:sldMkLst>
          <pc:docMk/>
          <pc:sldMk cId="2113123180" sldId="1052"/>
        </pc:sldMkLst>
        <pc:spChg chg="mod">
          <ac:chgData name="Fernando Paganini" userId="c0eb574f-8133-44f7-9579-bded9f7b0be5" providerId="ADAL" clId="{CC567D03-F9DD-497D-890F-71A6EE8D540C}" dt="2020-09-03T23:01:18.891" v="676" actId="6549"/>
          <ac:spMkLst>
            <pc:docMk/>
            <pc:sldMk cId="2113123180" sldId="1052"/>
            <ac:spMk id="1038338" creationId="{00000000-0000-0000-0000-000000000000}"/>
          </ac:spMkLst>
        </pc:spChg>
        <pc:graphicFrameChg chg="add mod">
          <ac:chgData name="Fernando Paganini" userId="c0eb574f-8133-44f7-9579-bded9f7b0be5" providerId="ADAL" clId="{CC567D03-F9DD-497D-890F-71A6EE8D540C}" dt="2020-09-03T23:32:58.243" v="923"/>
          <ac:graphicFrameMkLst>
            <pc:docMk/>
            <pc:sldMk cId="2113123180" sldId="1052"/>
            <ac:graphicFrameMk id="2" creationId="{9948BE92-A400-48F0-82D1-D9F63C6140C9}"/>
          </ac:graphicFrameMkLst>
        </pc:graphicFrameChg>
        <pc:graphicFrameChg chg="add mod">
          <ac:chgData name="Fernando Paganini" userId="c0eb574f-8133-44f7-9579-bded9f7b0be5" providerId="ADAL" clId="{CC567D03-F9DD-497D-890F-71A6EE8D540C}" dt="2020-09-03T23:09:08.844" v="756" actId="1036"/>
          <ac:graphicFrameMkLst>
            <pc:docMk/>
            <pc:sldMk cId="2113123180" sldId="1052"/>
            <ac:graphicFrameMk id="3" creationId="{644250A0-8563-4491-A55B-26F4F6DB3FE9}"/>
          </ac:graphicFrameMkLst>
        </pc:graphicFrameChg>
        <pc:graphicFrameChg chg="add mod">
          <ac:chgData name="Fernando Paganini" userId="c0eb574f-8133-44f7-9579-bded9f7b0be5" providerId="ADAL" clId="{CC567D03-F9DD-497D-890F-71A6EE8D540C}" dt="2020-09-03T23:10:11.744" v="785" actId="1037"/>
          <ac:graphicFrameMkLst>
            <pc:docMk/>
            <pc:sldMk cId="2113123180" sldId="1052"/>
            <ac:graphicFrameMk id="4" creationId="{A542D22E-CFBF-4BB8-B54A-7E7A8F25BF0C}"/>
          </ac:graphicFrameMkLst>
        </pc:graphicFrameChg>
        <pc:graphicFrameChg chg="add del mod">
          <ac:chgData name="Fernando Paganini" userId="c0eb574f-8133-44f7-9579-bded9f7b0be5" providerId="ADAL" clId="{CC567D03-F9DD-497D-890F-71A6EE8D540C}" dt="2020-09-03T23:05:17.388" v="694" actId="478"/>
          <ac:graphicFrameMkLst>
            <pc:docMk/>
            <pc:sldMk cId="2113123180" sldId="1052"/>
            <ac:graphicFrameMk id="8" creationId="{A77C2626-09EC-4D54-ABEB-F2B8AEBB2D29}"/>
          </ac:graphicFrameMkLst>
        </pc:graphicFrameChg>
        <pc:graphicFrameChg chg="del mod">
          <ac:chgData name="Fernando Paganini" userId="c0eb574f-8133-44f7-9579-bded9f7b0be5" providerId="ADAL" clId="{CC567D03-F9DD-497D-890F-71A6EE8D540C}" dt="2020-09-03T23:01:22.021" v="677" actId="478"/>
          <ac:graphicFrameMkLst>
            <pc:docMk/>
            <pc:sldMk cId="2113123180" sldId="1052"/>
            <ac:graphicFrameMk id="1973273" creationId="{00000000-0000-0000-0000-000000000000}"/>
          </ac:graphicFrameMkLst>
        </pc:graphicFrameChg>
        <pc:graphicFrameChg chg="del">
          <ac:chgData name="Fernando Paganini" userId="c0eb574f-8133-44f7-9579-bded9f7b0be5" providerId="ADAL" clId="{CC567D03-F9DD-497D-890F-71A6EE8D540C}" dt="2020-09-03T23:06:05.933" v="699" actId="478"/>
          <ac:graphicFrameMkLst>
            <pc:docMk/>
            <pc:sldMk cId="2113123180" sldId="1052"/>
            <ac:graphicFrameMk id="2021380" creationId="{00000000-0000-0000-0000-000000000000}"/>
          </ac:graphicFrameMkLst>
        </pc:graphicFrameChg>
        <pc:graphicFrameChg chg="del">
          <ac:chgData name="Fernando Paganini" userId="c0eb574f-8133-44f7-9579-bded9f7b0be5" providerId="ADAL" clId="{CC567D03-F9DD-497D-890F-71A6EE8D540C}" dt="2020-09-03T23:05:49.592" v="698" actId="478"/>
          <ac:graphicFrameMkLst>
            <pc:docMk/>
            <pc:sldMk cId="2113123180" sldId="1052"/>
            <ac:graphicFrameMk id="2023429" creationId="{00000000-0000-0000-0000-000000000000}"/>
          </ac:graphicFrameMkLst>
        </pc:graphicFrameChg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53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136042606" sldId="1054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3706924221" sldId="1055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56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57"/>
        </pc:sldMkLst>
      </pc:sldChg>
      <pc:sldChg chg="modSp 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58"/>
        </pc:sldMkLst>
        <pc:graphicFrameChg chg="mod">
          <ac:chgData name="Fernando Paganini" userId="c0eb574f-8133-44f7-9579-bded9f7b0be5" providerId="ADAL" clId="{CC567D03-F9DD-497D-890F-71A6EE8D540C}" dt="2020-09-03T22:22:53.129" v="95"/>
          <ac:graphicFrameMkLst>
            <pc:docMk/>
            <pc:sldMk cId="2113123180" sldId="1058"/>
            <ac:graphicFrameMk id="2028549" creationId="{00000000-0000-0000-0000-000000000000}"/>
          </ac:graphicFrameMkLst>
        </pc:graphicFrameChg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59"/>
        </pc:sldMkLst>
      </pc:sldChg>
      <pc:sldChg chg="modSp 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60"/>
        </pc:sldMkLst>
        <pc:graphicFrameChg chg="mod">
          <ac:chgData name="Fernando Paganini" userId="c0eb574f-8133-44f7-9579-bded9f7b0be5" providerId="ADAL" clId="{CC567D03-F9DD-497D-890F-71A6EE8D540C}" dt="2020-09-03T22:23:58.498" v="103"/>
          <ac:graphicFrameMkLst>
            <pc:docMk/>
            <pc:sldMk cId="2113123180" sldId="1060"/>
            <ac:graphicFrameMk id="2031621" creationId="{00000000-0000-0000-0000-000000000000}"/>
          </ac:graphicFrameMkLst>
        </pc:graphicFrameChg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61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63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65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66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68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69"/>
        </pc:sldMkLst>
      </pc:sldChg>
      <pc:sldChg chg="addSp delSp modSp mod ord delAnim modAnim">
        <pc:chgData name="Fernando Paganini" userId="c0eb574f-8133-44f7-9579-bded9f7b0be5" providerId="ADAL" clId="{CC567D03-F9DD-497D-890F-71A6EE8D540C}" dt="2020-09-03T23:49:48.281" v="1142" actId="1038"/>
        <pc:sldMkLst>
          <pc:docMk/>
          <pc:sldMk cId="2113123180" sldId="1070"/>
        </pc:sldMkLst>
        <pc:spChg chg="mod">
          <ac:chgData name="Fernando Paganini" userId="c0eb574f-8133-44f7-9579-bded9f7b0be5" providerId="ADAL" clId="{CC567D03-F9DD-497D-890F-71A6EE8D540C}" dt="2020-09-03T22:20:54.426" v="90" actId="20577"/>
          <ac:spMkLst>
            <pc:docMk/>
            <pc:sldMk cId="2113123180" sldId="1070"/>
            <ac:spMk id="1038338" creationId="{00000000-0000-0000-0000-000000000000}"/>
          </ac:spMkLst>
        </pc:spChg>
        <pc:graphicFrameChg chg="add mod">
          <ac:chgData name="Fernando Paganini" userId="c0eb574f-8133-44f7-9579-bded9f7b0be5" providerId="ADAL" clId="{CC567D03-F9DD-497D-890F-71A6EE8D540C}" dt="2020-09-03T22:56:32.290" v="516"/>
          <ac:graphicFrameMkLst>
            <pc:docMk/>
            <pc:sldMk cId="2113123180" sldId="1070"/>
            <ac:graphicFrameMk id="2" creationId="{1018E36A-B60F-4AE9-9EB0-911DE038F626}"/>
          </ac:graphicFrameMkLst>
        </pc:graphicFrameChg>
        <pc:graphicFrameChg chg="add mod">
          <ac:chgData name="Fernando Paganini" userId="c0eb574f-8133-44f7-9579-bded9f7b0be5" providerId="ADAL" clId="{CC567D03-F9DD-497D-890F-71A6EE8D540C}" dt="2020-09-03T23:49:48.281" v="1142" actId="1038"/>
          <ac:graphicFrameMkLst>
            <pc:docMk/>
            <pc:sldMk cId="2113123180" sldId="1070"/>
            <ac:graphicFrameMk id="3" creationId="{F057705A-E234-4D18-9772-62754675BA24}"/>
          </ac:graphicFrameMkLst>
        </pc:graphicFrameChg>
        <pc:graphicFrameChg chg="add mod">
          <ac:chgData name="Fernando Paganini" userId="c0eb574f-8133-44f7-9579-bded9f7b0be5" providerId="ADAL" clId="{CC567D03-F9DD-497D-890F-71A6EE8D540C}" dt="2020-09-03T23:45:11.753" v="1061"/>
          <ac:graphicFrameMkLst>
            <pc:docMk/>
            <pc:sldMk cId="2113123180" sldId="1070"/>
            <ac:graphicFrameMk id="11" creationId="{3B3A1CBA-BAE1-4D17-97E0-A2AF1E3E7D3B}"/>
          </ac:graphicFrameMkLst>
        </pc:graphicFrameChg>
        <pc:graphicFrameChg chg="del mod">
          <ac:chgData name="Fernando Paganini" userId="c0eb574f-8133-44f7-9579-bded9f7b0be5" providerId="ADAL" clId="{CC567D03-F9DD-497D-890F-71A6EE8D540C}" dt="2020-09-03T22:26:11.747" v="110" actId="478"/>
          <ac:graphicFrameMkLst>
            <pc:docMk/>
            <pc:sldMk cId="2113123180" sldId="1070"/>
            <ac:graphicFrameMk id="2032644" creationId="{00000000-0000-0000-0000-000000000000}"/>
          </ac:graphicFrameMkLst>
        </pc:graphicFrameChg>
        <pc:graphicFrameChg chg="del">
          <ac:chgData name="Fernando Paganini" userId="c0eb574f-8133-44f7-9579-bded9f7b0be5" providerId="ADAL" clId="{CC567D03-F9DD-497D-890F-71A6EE8D540C}" dt="2020-09-03T22:20:32.721" v="55" actId="478"/>
          <ac:graphicFrameMkLst>
            <pc:docMk/>
            <pc:sldMk cId="2113123180" sldId="1070"/>
            <ac:graphicFrameMk id="2061317" creationId="{00000000-0000-0000-0000-000000000000}"/>
          </ac:graphicFrameMkLst>
        </pc:graphicFrameChg>
        <pc:graphicFrameChg chg="del">
          <ac:chgData name="Fernando Paganini" userId="c0eb574f-8133-44f7-9579-bded9f7b0be5" providerId="ADAL" clId="{CC567D03-F9DD-497D-890F-71A6EE8D540C}" dt="2020-09-03T22:20:35.328" v="56" actId="478"/>
          <ac:graphicFrameMkLst>
            <pc:docMk/>
            <pc:sldMk cId="2113123180" sldId="1070"/>
            <ac:graphicFrameMk id="2061318" creationId="{00000000-0000-0000-0000-000000000000}"/>
          </ac:graphicFrameMkLst>
        </pc:graphicFrameChg>
        <pc:graphicFrameChg chg="del mod">
          <ac:chgData name="Fernando Paganini" userId="c0eb574f-8133-44f7-9579-bded9f7b0be5" providerId="ADAL" clId="{CC567D03-F9DD-497D-890F-71A6EE8D540C}" dt="2020-09-03T22:33:16.498" v="188" actId="478"/>
          <ac:graphicFrameMkLst>
            <pc:docMk/>
            <pc:sldMk cId="2113123180" sldId="1070"/>
            <ac:graphicFrameMk id="2061319" creationId="{00000000-0000-0000-0000-000000000000}"/>
          </ac:graphicFrameMkLst>
        </pc:graphicFrameChg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71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113123180" sldId="1072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2357650084" sldId="1073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3286930502" sldId="1074"/>
        </pc:sldMkLst>
      </pc:sldChg>
      <pc:sldChg chg="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770892215" sldId="1076"/>
        </pc:sldMkLst>
      </pc:sldChg>
      <pc:sldChg chg="addSp delSp modSp add mod modClrScheme delAnim modAnim chgLayout">
        <pc:chgData name="Fernando Paganini" userId="c0eb574f-8133-44f7-9579-bded9f7b0be5" providerId="ADAL" clId="{CC567D03-F9DD-497D-890F-71A6EE8D540C}" dt="2020-09-03T23:48:22.067" v="1129"/>
        <pc:sldMkLst>
          <pc:docMk/>
          <pc:sldMk cId="2510476067" sldId="1077"/>
        </pc:sldMkLst>
        <pc:spChg chg="add del mod">
          <ac:chgData name="Fernando Paganini" userId="c0eb574f-8133-44f7-9579-bded9f7b0be5" providerId="ADAL" clId="{CC567D03-F9DD-497D-890F-71A6EE8D540C}" dt="2020-09-03T23:00:00.266" v="519" actId="700"/>
          <ac:spMkLst>
            <pc:docMk/>
            <pc:sldMk cId="2510476067" sldId="1077"/>
            <ac:spMk id="5" creationId="{25DF9BF7-72EE-45E3-BD40-BB87CD842F92}"/>
          </ac:spMkLst>
        </pc:spChg>
        <pc:spChg chg="del">
          <ac:chgData name="Fernando Paganini" userId="c0eb574f-8133-44f7-9579-bded9f7b0be5" providerId="ADAL" clId="{CC567D03-F9DD-497D-890F-71A6EE8D540C}" dt="2020-09-03T22:46:37.902" v="393" actId="478"/>
          <ac:spMkLst>
            <pc:docMk/>
            <pc:sldMk cId="2510476067" sldId="1077"/>
            <ac:spMk id="1038338" creationId="{00000000-0000-0000-0000-000000000000}"/>
          </ac:spMkLst>
        </pc:spChg>
        <pc:graphicFrameChg chg="del">
          <ac:chgData name="Fernando Paganini" userId="c0eb574f-8133-44f7-9579-bded9f7b0be5" providerId="ADAL" clId="{CC567D03-F9DD-497D-890F-71A6EE8D540C}" dt="2020-09-03T22:46:45.638" v="394" actId="478"/>
          <ac:graphicFrameMkLst>
            <pc:docMk/>
            <pc:sldMk cId="2510476067" sldId="1077"/>
            <ac:graphicFrameMk id="2" creationId="{1018E36A-B60F-4AE9-9EB0-911DE038F626}"/>
          </ac:graphicFrameMkLst>
        </pc:graphicFrameChg>
        <pc:graphicFrameChg chg="mod">
          <ac:chgData name="Fernando Paganini" userId="c0eb574f-8133-44f7-9579-bded9f7b0be5" providerId="ADAL" clId="{CC567D03-F9DD-497D-890F-71A6EE8D540C}" dt="2020-09-03T23:04:28.912" v="688"/>
          <ac:graphicFrameMkLst>
            <pc:docMk/>
            <pc:sldMk cId="2510476067" sldId="1077"/>
            <ac:graphicFrameMk id="3" creationId="{F057705A-E234-4D18-9772-62754675BA24}"/>
          </ac:graphicFrameMkLst>
        </pc:graphicFrameChg>
        <pc:graphicFrameChg chg="add mod">
          <ac:chgData name="Fernando Paganini" userId="c0eb574f-8133-44f7-9579-bded9f7b0be5" providerId="ADAL" clId="{CC567D03-F9DD-497D-890F-71A6EE8D540C}" dt="2020-09-03T23:46:57.931" v="1122"/>
          <ac:graphicFrameMkLst>
            <pc:docMk/>
            <pc:sldMk cId="2510476067" sldId="1077"/>
            <ac:graphicFrameMk id="6" creationId="{ADC35565-6582-4BD6-91ED-F133FA9FD8B7}"/>
          </ac:graphicFrameMkLst>
        </pc:graphicFrameChg>
        <pc:graphicFrameChg chg="add del mod">
          <ac:chgData name="Fernando Paganini" userId="c0eb574f-8133-44f7-9579-bded9f7b0be5" providerId="ADAL" clId="{CC567D03-F9DD-497D-890F-71A6EE8D540C}" dt="2020-09-03T22:52:05.822" v="485" actId="478"/>
          <ac:graphicFrameMkLst>
            <pc:docMk/>
            <pc:sldMk cId="2510476067" sldId="1077"/>
            <ac:graphicFrameMk id="7" creationId="{5899B9A3-EDE5-4D52-8D40-28B315E6EFA4}"/>
          </ac:graphicFrameMkLst>
        </pc:graphicFrameChg>
        <pc:graphicFrameChg chg="mod">
          <ac:chgData name="Fernando Paganini" userId="c0eb574f-8133-44f7-9579-bded9f7b0be5" providerId="ADAL" clId="{CC567D03-F9DD-497D-890F-71A6EE8D540C}" dt="2020-09-03T23:00:11.929" v="551" actId="1076"/>
          <ac:graphicFrameMkLst>
            <pc:docMk/>
            <pc:sldMk cId="2510476067" sldId="1077"/>
            <ac:graphicFrameMk id="11" creationId="{3B3A1CBA-BAE1-4D17-97E0-A2AF1E3E7D3B}"/>
          </ac:graphicFrameMkLst>
        </pc:graphicFrameChg>
        <pc:graphicFrameChg chg="add del mod">
          <ac:chgData name="Fernando Paganini" userId="c0eb574f-8133-44f7-9579-bded9f7b0be5" providerId="ADAL" clId="{CC567D03-F9DD-497D-890F-71A6EE8D540C}" dt="2020-09-03T22:54:18.179" v="503" actId="478"/>
          <ac:graphicFrameMkLst>
            <pc:docMk/>
            <pc:sldMk cId="2510476067" sldId="1077"/>
            <ac:graphicFrameMk id="12" creationId="{D9A72474-08B4-4168-BA52-84F7564829DB}"/>
          </ac:graphicFrameMkLst>
        </pc:graphicFrameChg>
      </pc:sldChg>
      <pc:sldChg chg="add del">
        <pc:chgData name="Fernando Paganini" userId="c0eb574f-8133-44f7-9579-bded9f7b0be5" providerId="ADAL" clId="{CC567D03-F9DD-497D-890F-71A6EE8D540C}" dt="2020-09-03T23:47:34.550" v="1125" actId="47"/>
        <pc:sldMkLst>
          <pc:docMk/>
          <pc:sldMk cId="3210956245" sldId="1078"/>
        </pc:sldMkLst>
      </pc:sldChg>
      <pc:sldChg chg="addSp modSp new mod modAnim">
        <pc:chgData name="Fernando Paganini" userId="c0eb574f-8133-44f7-9579-bded9f7b0be5" providerId="ADAL" clId="{CC567D03-F9DD-497D-890F-71A6EE8D540C}" dt="2020-09-03T23:51:50.765" v="1143"/>
        <pc:sldMkLst>
          <pc:docMk/>
          <pc:sldMk cId="1692561053" sldId="1079"/>
        </pc:sldMkLst>
        <pc:graphicFrameChg chg="add mod">
          <ac:chgData name="Fernando Paganini" userId="c0eb574f-8133-44f7-9579-bded9f7b0be5" providerId="ADAL" clId="{CC567D03-F9DD-497D-890F-71A6EE8D540C}" dt="2020-09-03T23:44:40.764" v="1050" actId="1035"/>
          <ac:graphicFrameMkLst>
            <pc:docMk/>
            <pc:sldMk cId="1692561053" sldId="1079"/>
            <ac:graphicFrameMk id="3" creationId="{90A83BA9-664D-4F8C-A25C-A0756C3F9926}"/>
          </ac:graphicFrameMkLst>
        </pc:graphicFrameChg>
        <pc:graphicFrameChg chg="add mod">
          <ac:chgData name="Fernando Paganini" userId="c0eb574f-8133-44f7-9579-bded9f7b0be5" providerId="ADAL" clId="{CC567D03-F9DD-497D-890F-71A6EE8D540C}" dt="2020-09-03T23:43:13.006" v="1032" actId="1037"/>
          <ac:graphicFrameMkLst>
            <pc:docMk/>
            <pc:sldMk cId="1692561053" sldId="1079"/>
            <ac:graphicFrameMk id="5" creationId="{125818F2-B5DA-4046-9955-A23941EB8EE0}"/>
          </ac:graphicFrameMkLst>
        </pc:graphicFrameChg>
        <pc:graphicFrameChg chg="add mod">
          <ac:chgData name="Fernando Paganini" userId="c0eb574f-8133-44f7-9579-bded9f7b0be5" providerId="ADAL" clId="{CC567D03-F9DD-497D-890F-71A6EE8D540C}" dt="2020-09-03T23:45:05.958" v="1059" actId="1038"/>
          <ac:graphicFrameMkLst>
            <pc:docMk/>
            <pc:sldMk cId="1692561053" sldId="1079"/>
            <ac:graphicFrameMk id="7" creationId="{5126BAE4-3DE3-400F-922A-B512DA74BE89}"/>
          </ac:graphicFrameMkLst>
        </pc:graphicFrameChg>
        <pc:graphicFrameChg chg="add mod">
          <ac:chgData name="Fernando Paganini" userId="c0eb574f-8133-44f7-9579-bded9f7b0be5" providerId="ADAL" clId="{CC567D03-F9DD-497D-890F-71A6EE8D540C}" dt="2020-09-03T23:47:01.395" v="1124"/>
          <ac:graphicFrameMkLst>
            <pc:docMk/>
            <pc:sldMk cId="1692561053" sldId="1079"/>
            <ac:graphicFrameMk id="8" creationId="{FF7F8299-897B-4F4B-8D81-2C28F3694D2C}"/>
          </ac:graphicFrameMkLst>
        </pc:graphicFrameChg>
      </pc:sldChg>
    </pc:docChg>
  </pc:docChgLst>
  <pc:docChgLst>
    <pc:chgData name="Fernando Paganini" userId="c0eb574f-8133-44f7-9579-bded9f7b0be5" providerId="ADAL" clId="{C1BA9ACD-AD32-4DE5-979A-0DA6B500B48C}"/>
    <pc:docChg chg="undo custSel addSld delSld modSld">
      <pc:chgData name="Fernando Paganini" userId="c0eb574f-8133-44f7-9579-bded9f7b0be5" providerId="ADAL" clId="{C1BA9ACD-AD32-4DE5-979A-0DA6B500B48C}" dt="2020-10-03T20:49:21.350" v="3208" actId="1038"/>
      <pc:docMkLst>
        <pc:docMk/>
      </pc:docMkLst>
      <pc:sldChg chg="addSp delSp modSp mod delAnim modAnim">
        <pc:chgData name="Fernando Paganini" userId="c0eb574f-8133-44f7-9579-bded9f7b0be5" providerId="ADAL" clId="{C1BA9ACD-AD32-4DE5-979A-0DA6B500B48C}" dt="2020-10-03T20:40:50.924" v="3038"/>
        <pc:sldMkLst>
          <pc:docMk/>
          <pc:sldMk cId="888896050" sldId="1088"/>
        </pc:sldMkLst>
        <pc:spChg chg="mod">
          <ac:chgData name="Fernando Paganini" userId="c0eb574f-8133-44f7-9579-bded9f7b0be5" providerId="ADAL" clId="{C1BA9ACD-AD32-4DE5-979A-0DA6B500B48C}" dt="2020-10-03T17:12:28.403" v="43" actId="6549"/>
          <ac:spMkLst>
            <pc:docMk/>
            <pc:sldMk cId="888896050" sldId="1088"/>
            <ac:spMk id="1038338" creationId="{00000000-0000-0000-0000-000000000000}"/>
          </ac:spMkLst>
        </pc:spChg>
        <pc:graphicFrameChg chg="del">
          <ac:chgData name="Fernando Paganini" userId="c0eb574f-8133-44f7-9579-bded9f7b0be5" providerId="ADAL" clId="{C1BA9ACD-AD32-4DE5-979A-0DA6B500B48C}" dt="2020-10-03T17:12:34.401" v="44" actId="478"/>
          <ac:graphicFrameMkLst>
            <pc:docMk/>
            <pc:sldMk cId="888896050" sldId="1088"/>
            <ac:graphicFrameMk id="2" creationId="{E62EC2AD-ECEF-4309-B476-CAA3B5D7DF52}"/>
          </ac:graphicFrameMkLst>
        </pc:graphicFrameChg>
        <pc:graphicFrameChg chg="add del mod">
          <ac:chgData name="Fernando Paganini" userId="c0eb574f-8133-44f7-9579-bded9f7b0be5" providerId="ADAL" clId="{C1BA9ACD-AD32-4DE5-979A-0DA6B500B48C}" dt="2020-10-03T20:36:34.535" v="2916"/>
          <ac:graphicFrameMkLst>
            <pc:docMk/>
            <pc:sldMk cId="888896050" sldId="1088"/>
            <ac:graphicFrameMk id="3" creationId="{D1630A67-C5ED-4A0F-B23D-87FE4F228317}"/>
          </ac:graphicFrameMkLst>
        </pc:graphicFrameChg>
        <pc:graphicFrameChg chg="del">
          <ac:chgData name="Fernando Paganini" userId="c0eb574f-8133-44f7-9579-bded9f7b0be5" providerId="ADAL" clId="{C1BA9ACD-AD32-4DE5-979A-0DA6B500B48C}" dt="2020-10-03T17:31:59.786" v="115" actId="478"/>
          <ac:graphicFrameMkLst>
            <pc:docMk/>
            <pc:sldMk cId="888896050" sldId="1088"/>
            <ac:graphicFrameMk id="4" creationId="{E3CC57EC-CFDC-47FC-B870-6B4073D7D63C}"/>
          </ac:graphicFrameMkLst>
        </pc:graphicFrameChg>
        <pc:graphicFrameChg chg="add del">
          <ac:chgData name="Fernando Paganini" userId="c0eb574f-8133-44f7-9579-bded9f7b0be5" providerId="ADAL" clId="{C1BA9ACD-AD32-4DE5-979A-0DA6B500B48C}" dt="2020-10-03T17:23:41.863" v="60" actId="478"/>
          <ac:graphicFrameMkLst>
            <pc:docMk/>
            <pc:sldMk cId="888896050" sldId="1088"/>
            <ac:graphicFrameMk id="5" creationId="{CF933D3A-9542-4CEE-A8A7-FC382CA83E62}"/>
          </ac:graphicFrameMkLst>
        </pc:graphicFrameChg>
        <pc:graphicFrameChg chg="add del mod">
          <ac:chgData name="Fernando Paganini" userId="c0eb574f-8133-44f7-9579-bded9f7b0be5" providerId="ADAL" clId="{C1BA9ACD-AD32-4DE5-979A-0DA6B500B48C}" dt="2020-10-03T17:31:42.395" v="111" actId="478"/>
          <ac:graphicFrameMkLst>
            <pc:docMk/>
            <pc:sldMk cId="888896050" sldId="1088"/>
            <ac:graphicFrameMk id="7" creationId="{048EDB48-B07F-47F6-9158-816AD980B081}"/>
          </ac:graphicFrameMkLst>
        </pc:graphicFrameChg>
        <pc:graphicFrameChg chg="add del mod">
          <ac:chgData name="Fernando Paganini" userId="c0eb574f-8133-44f7-9579-bded9f7b0be5" providerId="ADAL" clId="{C1BA9ACD-AD32-4DE5-979A-0DA6B500B48C}" dt="2020-10-03T18:25:15.160" v="173" actId="478"/>
          <ac:graphicFrameMkLst>
            <pc:docMk/>
            <pc:sldMk cId="888896050" sldId="1088"/>
            <ac:graphicFrameMk id="9" creationId="{71C673BC-CE39-48BF-BFEB-6DEB68CD2BF4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38:59.605" v="3007"/>
          <ac:graphicFrameMkLst>
            <pc:docMk/>
            <pc:sldMk cId="888896050" sldId="1088"/>
            <ac:graphicFrameMk id="11" creationId="{671D670C-F8A5-4D99-92DE-D0EEC5E76B58}"/>
          </ac:graphicFrameMkLst>
        </pc:graphicFrameChg>
        <pc:graphicFrameChg chg="add del mod">
          <ac:chgData name="Fernando Paganini" userId="c0eb574f-8133-44f7-9579-bded9f7b0be5" providerId="ADAL" clId="{C1BA9ACD-AD32-4DE5-979A-0DA6B500B48C}" dt="2020-10-03T18:25:16.023" v="174" actId="478"/>
          <ac:graphicFrameMkLst>
            <pc:docMk/>
            <pc:sldMk cId="888896050" sldId="1088"/>
            <ac:graphicFrameMk id="13" creationId="{FC84ADB8-2B11-4CFE-86E7-07A996837B36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0:24.630" v="3029"/>
          <ac:graphicFrameMkLst>
            <pc:docMk/>
            <pc:sldMk cId="888896050" sldId="1088"/>
            <ac:graphicFrameMk id="15" creationId="{C970A26E-D59F-48F6-9BE1-BB04E77E09A7}"/>
          </ac:graphicFrameMkLst>
        </pc:graphicFrameChg>
        <pc:graphicFrameChg chg="add del mod">
          <ac:chgData name="Fernando Paganini" userId="c0eb574f-8133-44f7-9579-bded9f7b0be5" providerId="ADAL" clId="{C1BA9ACD-AD32-4DE5-979A-0DA6B500B48C}" dt="2020-10-03T18:39:06.467" v="453" actId="478"/>
          <ac:graphicFrameMkLst>
            <pc:docMk/>
            <pc:sldMk cId="888896050" sldId="1088"/>
            <ac:graphicFrameMk id="17" creationId="{74862F1E-64D1-4655-9475-339713DF1E45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0:44.547" v="3035"/>
          <ac:graphicFrameMkLst>
            <pc:docMk/>
            <pc:sldMk cId="888896050" sldId="1088"/>
            <ac:graphicFrameMk id="19" creationId="{268AED71-9201-4D99-8ADC-44D4659DFCFF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0:50.924" v="3038"/>
          <ac:graphicFrameMkLst>
            <pc:docMk/>
            <pc:sldMk cId="888896050" sldId="1088"/>
            <ac:graphicFrameMk id="21" creationId="{A76ECC36-5E46-4D67-AD2C-9FA0DE98CF39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39:29.778" v="3025" actId="1035"/>
          <ac:graphicFrameMkLst>
            <pc:docMk/>
            <pc:sldMk cId="888896050" sldId="1088"/>
            <ac:graphicFrameMk id="23" creationId="{9DF6AE3D-5948-4E3D-8054-8E3BBBF1B62D}"/>
          </ac:graphicFrameMkLst>
        </pc:graphicFrameChg>
      </pc:sldChg>
      <pc:sldChg chg="del">
        <pc:chgData name="Fernando Paganini" userId="c0eb574f-8133-44f7-9579-bded9f7b0be5" providerId="ADAL" clId="{C1BA9ACD-AD32-4DE5-979A-0DA6B500B48C}" dt="2020-10-03T19:25:57.619" v="1739" actId="47"/>
        <pc:sldMkLst>
          <pc:docMk/>
          <pc:sldMk cId="4054207114" sldId="1089"/>
        </pc:sldMkLst>
      </pc:sldChg>
      <pc:sldChg chg="del">
        <pc:chgData name="Fernando Paganini" userId="c0eb574f-8133-44f7-9579-bded9f7b0be5" providerId="ADAL" clId="{C1BA9ACD-AD32-4DE5-979A-0DA6B500B48C}" dt="2020-10-03T19:29:27.511" v="1866" actId="47"/>
        <pc:sldMkLst>
          <pc:docMk/>
          <pc:sldMk cId="2013091205" sldId="1090"/>
        </pc:sldMkLst>
      </pc:sldChg>
      <pc:sldChg chg="del">
        <pc:chgData name="Fernando Paganini" userId="c0eb574f-8133-44f7-9579-bded9f7b0be5" providerId="ADAL" clId="{C1BA9ACD-AD32-4DE5-979A-0DA6B500B48C}" dt="2020-10-03T19:29:27.511" v="1866" actId="47"/>
        <pc:sldMkLst>
          <pc:docMk/>
          <pc:sldMk cId="1442417991" sldId="1091"/>
        </pc:sldMkLst>
      </pc:sldChg>
      <pc:sldChg chg="del">
        <pc:chgData name="Fernando Paganini" userId="c0eb574f-8133-44f7-9579-bded9f7b0be5" providerId="ADAL" clId="{C1BA9ACD-AD32-4DE5-979A-0DA6B500B48C}" dt="2020-10-03T20:00:20.482" v="2338" actId="47"/>
        <pc:sldMkLst>
          <pc:docMk/>
          <pc:sldMk cId="1601237712" sldId="1092"/>
        </pc:sldMkLst>
      </pc:sldChg>
      <pc:sldChg chg="addSp delSp del mod addAnim delAnim">
        <pc:chgData name="Fernando Paganini" userId="c0eb574f-8133-44f7-9579-bded9f7b0be5" providerId="ADAL" clId="{C1BA9ACD-AD32-4DE5-979A-0DA6B500B48C}" dt="2020-10-03T19:29:34.962" v="1867" actId="47"/>
        <pc:sldMkLst>
          <pc:docMk/>
          <pc:sldMk cId="2514437387" sldId="1093"/>
        </pc:sldMkLst>
        <pc:graphicFrameChg chg="add del">
          <ac:chgData name="Fernando Paganini" userId="c0eb574f-8133-44f7-9579-bded9f7b0be5" providerId="ADAL" clId="{C1BA9ACD-AD32-4DE5-979A-0DA6B500B48C}" dt="2020-10-03T19:11:40.109" v="1280" actId="21"/>
          <ac:graphicFrameMkLst>
            <pc:docMk/>
            <pc:sldMk cId="2514437387" sldId="1093"/>
            <ac:graphicFrameMk id="25" creationId="{D3E38C58-9570-4ACA-9842-CDA07211E171}"/>
          </ac:graphicFrameMkLst>
        </pc:graphicFrameChg>
      </pc:sldChg>
      <pc:sldChg chg="addSp delSp modSp add mod modAnim">
        <pc:chgData name="Fernando Paganini" userId="c0eb574f-8133-44f7-9579-bded9f7b0be5" providerId="ADAL" clId="{C1BA9ACD-AD32-4DE5-979A-0DA6B500B48C}" dt="2020-10-03T20:37:19.826" v="2947" actId="20577"/>
        <pc:sldMkLst>
          <pc:docMk/>
          <pc:sldMk cId="1674700231" sldId="1094"/>
        </pc:sldMkLst>
        <pc:spChg chg="mod">
          <ac:chgData name="Fernando Paganini" userId="c0eb574f-8133-44f7-9579-bded9f7b0be5" providerId="ADAL" clId="{C1BA9ACD-AD32-4DE5-979A-0DA6B500B48C}" dt="2020-10-03T20:37:19.826" v="2947" actId="20577"/>
          <ac:spMkLst>
            <pc:docMk/>
            <pc:sldMk cId="1674700231" sldId="1094"/>
            <ac:spMk id="1038338" creationId="{00000000-0000-0000-0000-000000000000}"/>
          </ac:spMkLst>
        </pc:spChg>
        <pc:graphicFrameChg chg="add mod">
          <ac:chgData name="Fernando Paganini" userId="c0eb574f-8133-44f7-9579-bded9f7b0be5" providerId="ADAL" clId="{C1BA9ACD-AD32-4DE5-979A-0DA6B500B48C}" dt="2020-10-03T19:28:37.300" v="1865" actId="1038"/>
          <ac:graphicFrameMkLst>
            <pc:docMk/>
            <pc:sldMk cId="1674700231" sldId="1094"/>
            <ac:graphicFrameMk id="2" creationId="{ECD82D6C-BDEA-404B-98EC-319098049FD7}"/>
          </ac:graphicFrameMkLst>
        </pc:graphicFrameChg>
        <pc:graphicFrameChg chg="del">
          <ac:chgData name="Fernando Paganini" userId="c0eb574f-8133-44f7-9579-bded9f7b0be5" providerId="ADAL" clId="{C1BA9ACD-AD32-4DE5-979A-0DA6B500B48C}" dt="2020-10-03T18:41:42.547" v="541" actId="478"/>
          <ac:graphicFrameMkLst>
            <pc:docMk/>
            <pc:sldMk cId="1674700231" sldId="1094"/>
            <ac:graphicFrameMk id="3" creationId="{D1630A67-C5ED-4A0F-B23D-87FE4F228317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19:28:23.172" v="1829" actId="1038"/>
          <ac:graphicFrameMkLst>
            <pc:docMk/>
            <pc:sldMk cId="1674700231" sldId="1094"/>
            <ac:graphicFrameMk id="9" creationId="{71C673BC-CE39-48BF-BFEB-6DEB68CD2BF4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19:28:27.175" v="1844" actId="1038"/>
          <ac:graphicFrameMkLst>
            <pc:docMk/>
            <pc:sldMk cId="1674700231" sldId="1094"/>
            <ac:graphicFrameMk id="11" creationId="{671D670C-F8A5-4D99-92DE-D0EEC5E76B58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19:28:27.175" v="1844" actId="1038"/>
          <ac:graphicFrameMkLst>
            <pc:docMk/>
            <pc:sldMk cId="1674700231" sldId="1094"/>
            <ac:graphicFrameMk id="13" creationId="{FC84ADB8-2B11-4CFE-86E7-07A996837B36}"/>
          </ac:graphicFrameMkLst>
        </pc:graphicFrameChg>
      </pc:sldChg>
      <pc:sldChg chg="addSp delSp modSp add mod delAnim modAnim">
        <pc:chgData name="Fernando Paganini" userId="c0eb574f-8133-44f7-9579-bded9f7b0be5" providerId="ADAL" clId="{C1BA9ACD-AD32-4DE5-979A-0DA6B500B48C}" dt="2020-10-03T20:43:33.494" v="3059"/>
        <pc:sldMkLst>
          <pc:docMk/>
          <pc:sldMk cId="873060514" sldId="1095"/>
        </pc:sldMkLst>
        <pc:spChg chg="mod">
          <ac:chgData name="Fernando Paganini" userId="c0eb574f-8133-44f7-9579-bded9f7b0be5" providerId="ADAL" clId="{C1BA9ACD-AD32-4DE5-979A-0DA6B500B48C}" dt="2020-10-03T19:22:59.427" v="1675" actId="1036"/>
          <ac:spMkLst>
            <pc:docMk/>
            <pc:sldMk cId="873060514" sldId="1095"/>
            <ac:spMk id="1038338" creationId="{00000000-0000-0000-0000-000000000000}"/>
          </ac:spMkLst>
        </pc:spChg>
        <pc:graphicFrameChg chg="del">
          <ac:chgData name="Fernando Paganini" userId="c0eb574f-8133-44f7-9579-bded9f7b0be5" providerId="ADAL" clId="{C1BA9ACD-AD32-4DE5-979A-0DA6B500B48C}" dt="2020-10-03T18:47:39.779" v="776" actId="478"/>
          <ac:graphicFrameMkLst>
            <pc:docMk/>
            <pc:sldMk cId="873060514" sldId="1095"/>
            <ac:graphicFrameMk id="2" creationId="{ECD82D6C-BDEA-404B-98EC-319098049FD7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3:12.907" v="3056"/>
          <ac:graphicFrameMkLst>
            <pc:docMk/>
            <pc:sldMk cId="873060514" sldId="1095"/>
            <ac:graphicFrameMk id="3" creationId="{579A90B1-B2CA-4D22-B0D1-8893A517BBF1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19:23:06.910" v="1687" actId="1036"/>
          <ac:graphicFrameMkLst>
            <pc:docMk/>
            <pc:sldMk cId="873060514" sldId="1095"/>
            <ac:graphicFrameMk id="4" creationId="{C809D719-A148-4A93-A611-50EA1CD13087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20:42:00.491" v="3045" actId="1076"/>
          <ac:graphicFrameMkLst>
            <pc:docMk/>
            <pc:sldMk cId="873060514" sldId="1095"/>
            <ac:graphicFrameMk id="9" creationId="{71C673BC-CE39-48BF-BFEB-6DEB68CD2BF4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20:43:16.765" v="3057"/>
          <ac:graphicFrameMkLst>
            <pc:docMk/>
            <pc:sldMk cId="873060514" sldId="1095"/>
            <ac:graphicFrameMk id="11" creationId="{671D670C-F8A5-4D99-92DE-D0EEC5E76B58}"/>
          </ac:graphicFrameMkLst>
        </pc:graphicFrameChg>
        <pc:graphicFrameChg chg="del">
          <ac:chgData name="Fernando Paganini" userId="c0eb574f-8133-44f7-9579-bded9f7b0be5" providerId="ADAL" clId="{C1BA9ACD-AD32-4DE5-979A-0DA6B500B48C}" dt="2020-10-03T18:47:37.813" v="775" actId="478"/>
          <ac:graphicFrameMkLst>
            <pc:docMk/>
            <pc:sldMk cId="873060514" sldId="1095"/>
            <ac:graphicFrameMk id="13" creationId="{FC84ADB8-2B11-4CFE-86E7-07A996837B36}"/>
          </ac:graphicFrameMkLst>
        </pc:graphicFrameChg>
      </pc:sldChg>
      <pc:sldChg chg="modSp add del mod">
        <pc:chgData name="Fernando Paganini" userId="c0eb574f-8133-44f7-9579-bded9f7b0be5" providerId="ADAL" clId="{C1BA9ACD-AD32-4DE5-979A-0DA6B500B48C}" dt="2020-10-03T19:11:34.071" v="1278" actId="47"/>
        <pc:sldMkLst>
          <pc:docMk/>
          <pc:sldMk cId="3406840727" sldId="1096"/>
        </pc:sldMkLst>
        <pc:spChg chg="mod">
          <ac:chgData name="Fernando Paganini" userId="c0eb574f-8133-44f7-9579-bded9f7b0be5" providerId="ADAL" clId="{C1BA9ACD-AD32-4DE5-979A-0DA6B500B48C}" dt="2020-10-03T18:53:18.304" v="818" actId="20577"/>
          <ac:spMkLst>
            <pc:docMk/>
            <pc:sldMk cId="3406840727" sldId="1096"/>
            <ac:spMk id="1038338" creationId="{00000000-0000-0000-0000-000000000000}"/>
          </ac:spMkLst>
        </pc:spChg>
      </pc:sldChg>
      <pc:sldChg chg="addSp delSp modSp add mod delAnim modAnim">
        <pc:chgData name="Fernando Paganini" userId="c0eb574f-8133-44f7-9579-bded9f7b0be5" providerId="ADAL" clId="{C1BA9ACD-AD32-4DE5-979A-0DA6B500B48C}" dt="2020-10-03T20:44:31.837" v="3072" actId="1035"/>
        <pc:sldMkLst>
          <pc:docMk/>
          <pc:sldMk cId="1714563965" sldId="1097"/>
        </pc:sldMkLst>
        <pc:spChg chg="mod">
          <ac:chgData name="Fernando Paganini" userId="c0eb574f-8133-44f7-9579-bded9f7b0be5" providerId="ADAL" clId="{C1BA9ACD-AD32-4DE5-979A-0DA6B500B48C}" dt="2020-10-03T19:18:44.456" v="1586" actId="1038"/>
          <ac:spMkLst>
            <pc:docMk/>
            <pc:sldMk cId="1714563965" sldId="1097"/>
            <ac:spMk id="1038338" creationId="{00000000-0000-0000-0000-000000000000}"/>
          </ac:spMkLst>
        </pc:spChg>
        <pc:grpChg chg="add mod">
          <ac:chgData name="Fernando Paganini" userId="c0eb574f-8133-44f7-9579-bded9f7b0be5" providerId="ADAL" clId="{C1BA9ACD-AD32-4DE5-979A-0DA6B500B48C}" dt="2020-10-03T19:23:59.623" v="1700" actId="14100"/>
          <ac:grpSpMkLst>
            <pc:docMk/>
            <pc:sldMk cId="1714563965" sldId="1097"/>
            <ac:grpSpMk id="30" creationId="{4CCD8AB0-CF79-4886-BC1D-40BDACCA032E}"/>
          </ac:grpSpMkLst>
        </pc:grpChg>
        <pc:graphicFrameChg chg="del">
          <ac:chgData name="Fernando Paganini" userId="c0eb574f-8133-44f7-9579-bded9f7b0be5" providerId="ADAL" clId="{C1BA9ACD-AD32-4DE5-979A-0DA6B500B48C}" dt="2020-10-03T18:54:06.196" v="847" actId="478"/>
          <ac:graphicFrameMkLst>
            <pc:docMk/>
            <pc:sldMk cId="1714563965" sldId="1097"/>
            <ac:graphicFrameMk id="3" creationId="{23B7D35C-3609-4432-8699-821B5E2962F7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19:18:59.146" v="1625" actId="164"/>
          <ac:graphicFrameMkLst>
            <pc:docMk/>
            <pc:sldMk cId="1714563965" sldId="1097"/>
            <ac:graphicFrameMk id="6" creationId="{DC16560B-33FA-4FAB-9FC8-E461337D1373}"/>
          </ac:graphicFrameMkLst>
        </pc:graphicFrameChg>
        <pc:graphicFrameChg chg="del">
          <ac:chgData name="Fernando Paganini" userId="c0eb574f-8133-44f7-9579-bded9f7b0be5" providerId="ADAL" clId="{C1BA9ACD-AD32-4DE5-979A-0DA6B500B48C}" dt="2020-10-03T18:54:30.657" v="916" actId="478"/>
          <ac:graphicFrameMkLst>
            <pc:docMk/>
            <pc:sldMk cId="1714563965" sldId="1097"/>
            <ac:graphicFrameMk id="20" creationId="{FEA0E217-23B5-4C29-AD32-0BDDCFE61E39}"/>
          </ac:graphicFrameMkLst>
        </pc:graphicFrameChg>
        <pc:graphicFrameChg chg="del">
          <ac:chgData name="Fernando Paganini" userId="c0eb574f-8133-44f7-9579-bded9f7b0be5" providerId="ADAL" clId="{C1BA9ACD-AD32-4DE5-979A-0DA6B500B48C}" dt="2020-10-03T18:54:18.055" v="875" actId="478"/>
          <ac:graphicFrameMkLst>
            <pc:docMk/>
            <pc:sldMk cId="1714563965" sldId="1097"/>
            <ac:graphicFrameMk id="21" creationId="{A6399ACA-0C88-43DE-A558-E7F89DEE5417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19:18:59.146" v="1625" actId="164"/>
          <ac:graphicFrameMkLst>
            <pc:docMk/>
            <pc:sldMk cId="1714563965" sldId="1097"/>
            <ac:graphicFrameMk id="23" creationId="{CFA66BE1-243C-45AE-BD46-C81F3801C38F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19:18:59.146" v="1625" actId="164"/>
          <ac:graphicFrameMkLst>
            <pc:docMk/>
            <pc:sldMk cId="1714563965" sldId="1097"/>
            <ac:graphicFrameMk id="24" creationId="{9AC7AA01-1F3E-4898-98F9-1B1B196F1753}"/>
          </ac:graphicFrameMkLst>
        </pc:graphicFrameChg>
        <pc:graphicFrameChg chg="del">
          <ac:chgData name="Fernando Paganini" userId="c0eb574f-8133-44f7-9579-bded9f7b0be5" providerId="ADAL" clId="{C1BA9ACD-AD32-4DE5-979A-0DA6B500B48C}" dt="2020-10-03T18:54:31.488" v="917" actId="478"/>
          <ac:graphicFrameMkLst>
            <pc:docMk/>
            <pc:sldMk cId="1714563965" sldId="1097"/>
            <ac:graphicFrameMk id="25" creationId="{D3E38C58-9570-4ACA-9842-CDA07211E171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19:18:59.146" v="1625" actId="164"/>
          <ac:graphicFrameMkLst>
            <pc:docMk/>
            <pc:sldMk cId="1714563965" sldId="1097"/>
            <ac:graphicFrameMk id="26" creationId="{E3F28C09-0C3F-4A21-83AF-5AD446831D47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19:18:59.146" v="1625" actId="164"/>
          <ac:graphicFrameMkLst>
            <pc:docMk/>
            <pc:sldMk cId="1714563965" sldId="1097"/>
            <ac:graphicFrameMk id="27" creationId="{15C7CD3C-60A2-423A-AEB4-76CED7CD203C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4:31.837" v="3072" actId="1035"/>
          <ac:graphicFrameMkLst>
            <pc:docMk/>
            <pc:sldMk cId="1714563965" sldId="1097"/>
            <ac:graphicFrameMk id="28" creationId="{FFC27D05-EF19-4AD0-81A5-9501D7DB4716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4:29.216" v="3067" actId="1035"/>
          <ac:graphicFrameMkLst>
            <pc:docMk/>
            <pc:sldMk cId="1714563965" sldId="1097"/>
            <ac:graphicFrameMk id="31" creationId="{4821E6D1-33EA-40DC-8CFA-88CA98A63C33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4:30.256" v="3070" actId="1035"/>
          <ac:graphicFrameMkLst>
            <pc:docMk/>
            <pc:sldMk cId="1714563965" sldId="1097"/>
            <ac:graphicFrameMk id="34" creationId="{7C2184F9-1756-466C-BE5D-FCD1573DEB51}"/>
          </ac:graphicFrameMkLst>
        </pc:graphicFrameChg>
        <pc:cxnChg chg="mod">
          <ac:chgData name="Fernando Paganini" userId="c0eb574f-8133-44f7-9579-bded9f7b0be5" providerId="ADAL" clId="{C1BA9ACD-AD32-4DE5-979A-0DA6B500B48C}" dt="2020-10-03T19:18:59.146" v="1625" actId="164"/>
          <ac:cxnSpMkLst>
            <pc:docMk/>
            <pc:sldMk cId="1714563965" sldId="1097"/>
            <ac:cxnSpMk id="5" creationId="{52D598CE-0ED5-4F2E-BFD7-4EDCBE06BF93}"/>
          </ac:cxnSpMkLst>
        </pc:cxnChg>
        <pc:cxnChg chg="mod">
          <ac:chgData name="Fernando Paganini" userId="c0eb574f-8133-44f7-9579-bded9f7b0be5" providerId="ADAL" clId="{C1BA9ACD-AD32-4DE5-979A-0DA6B500B48C}" dt="2020-10-03T19:18:59.146" v="1625" actId="164"/>
          <ac:cxnSpMkLst>
            <pc:docMk/>
            <pc:sldMk cId="1714563965" sldId="1097"/>
            <ac:cxnSpMk id="10" creationId="{20293C4C-6744-4271-A1A3-F986E83E43CD}"/>
          </ac:cxnSpMkLst>
        </pc:cxnChg>
        <pc:cxnChg chg="add mod">
          <ac:chgData name="Fernando Paganini" userId="c0eb574f-8133-44f7-9579-bded9f7b0be5" providerId="ADAL" clId="{C1BA9ACD-AD32-4DE5-979A-0DA6B500B48C}" dt="2020-10-03T19:19:21.304" v="1630" actId="1038"/>
          <ac:cxnSpMkLst>
            <pc:docMk/>
            <pc:sldMk cId="1714563965" sldId="1097"/>
            <ac:cxnSpMk id="15" creationId="{DCE0F166-2FF5-48A3-BFBE-D3AE38FF2E97}"/>
          </ac:cxnSpMkLst>
        </pc:cxnChg>
        <pc:cxnChg chg="add mod">
          <ac:chgData name="Fernando Paganini" userId="c0eb574f-8133-44f7-9579-bded9f7b0be5" providerId="ADAL" clId="{C1BA9ACD-AD32-4DE5-979A-0DA6B500B48C}" dt="2020-10-03T19:18:59.146" v="1625" actId="164"/>
          <ac:cxnSpMkLst>
            <pc:docMk/>
            <pc:sldMk cId="1714563965" sldId="1097"/>
            <ac:cxnSpMk id="18" creationId="{70829772-84EE-44E0-B19F-5EFDE871F552}"/>
          </ac:cxnSpMkLst>
        </pc:cxnChg>
      </pc:sldChg>
      <pc:sldChg chg="addSp delSp modSp add mod delAnim modAnim">
        <pc:chgData name="Fernando Paganini" userId="c0eb574f-8133-44f7-9579-bded9f7b0be5" providerId="ADAL" clId="{C1BA9ACD-AD32-4DE5-979A-0DA6B500B48C}" dt="2020-10-03T20:46:30.559" v="3153" actId="1037"/>
        <pc:sldMkLst>
          <pc:docMk/>
          <pc:sldMk cId="2957246721" sldId="1098"/>
        </pc:sldMkLst>
        <pc:spChg chg="mod">
          <ac:chgData name="Fernando Paganini" userId="c0eb574f-8133-44f7-9579-bded9f7b0be5" providerId="ADAL" clId="{C1BA9ACD-AD32-4DE5-979A-0DA6B500B48C}" dt="2020-10-03T20:46:30.559" v="3153" actId="1037"/>
          <ac:spMkLst>
            <pc:docMk/>
            <pc:sldMk cId="2957246721" sldId="1098"/>
            <ac:spMk id="1038338" creationId="{00000000-0000-0000-0000-000000000000}"/>
          </ac:spMkLst>
        </pc:spChg>
        <pc:grpChg chg="add del mod">
          <ac:chgData name="Fernando Paganini" userId="c0eb574f-8133-44f7-9579-bded9f7b0be5" providerId="ADAL" clId="{C1BA9ACD-AD32-4DE5-979A-0DA6B500B48C}" dt="2020-10-03T19:32:26.653" v="1952" actId="165"/>
          <ac:grpSpMkLst>
            <pc:docMk/>
            <pc:sldMk cId="2957246721" sldId="1098"/>
            <ac:grpSpMk id="30" creationId="{4CCD8AB0-CF79-4886-BC1D-40BDACCA032E}"/>
          </ac:grpSpMkLst>
        </pc:grpChg>
        <pc:graphicFrameChg chg="add mod">
          <ac:chgData name="Fernando Paganini" userId="c0eb574f-8133-44f7-9579-bded9f7b0be5" providerId="ADAL" clId="{C1BA9ACD-AD32-4DE5-979A-0DA6B500B48C}" dt="2020-10-03T20:45:30.896" v="3082" actId="1037"/>
          <ac:graphicFrameMkLst>
            <pc:docMk/>
            <pc:sldMk cId="2957246721" sldId="1098"/>
            <ac:graphicFrameMk id="2" creationId="{985817F5-26CB-4E11-B176-551080E01F4F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5:43.439" v="3096" actId="208"/>
          <ac:graphicFrameMkLst>
            <pc:docMk/>
            <pc:sldMk cId="2957246721" sldId="1098"/>
            <ac:graphicFrameMk id="3" creationId="{98BB7D7E-BAB9-4E3A-9FEB-898984C2A4B7}"/>
          </ac:graphicFrameMkLst>
        </pc:graphicFrameChg>
        <pc:graphicFrameChg chg="mod topLvl">
          <ac:chgData name="Fernando Paganini" userId="c0eb574f-8133-44f7-9579-bded9f7b0be5" providerId="ADAL" clId="{C1BA9ACD-AD32-4DE5-979A-0DA6B500B48C}" dt="2020-10-03T20:44:57.842" v="3074"/>
          <ac:graphicFrameMkLst>
            <pc:docMk/>
            <pc:sldMk cId="2957246721" sldId="1098"/>
            <ac:graphicFrameMk id="6" creationId="{DC16560B-33FA-4FAB-9FC8-E461337D1373}"/>
          </ac:graphicFrameMkLst>
        </pc:graphicFrameChg>
        <pc:graphicFrameChg chg="del mod topLvl">
          <ac:chgData name="Fernando Paganini" userId="c0eb574f-8133-44f7-9579-bded9f7b0be5" providerId="ADAL" clId="{C1BA9ACD-AD32-4DE5-979A-0DA6B500B48C}" dt="2020-10-03T19:32:30.244" v="1953" actId="478"/>
          <ac:graphicFrameMkLst>
            <pc:docMk/>
            <pc:sldMk cId="2957246721" sldId="1098"/>
            <ac:graphicFrameMk id="23" creationId="{CFA66BE1-243C-45AE-BD46-C81F3801C38F}"/>
          </ac:graphicFrameMkLst>
        </pc:graphicFrameChg>
        <pc:graphicFrameChg chg="del mod topLvl">
          <ac:chgData name="Fernando Paganini" userId="c0eb574f-8133-44f7-9579-bded9f7b0be5" providerId="ADAL" clId="{C1BA9ACD-AD32-4DE5-979A-0DA6B500B48C}" dt="2020-10-03T19:32:30.244" v="1953" actId="478"/>
          <ac:graphicFrameMkLst>
            <pc:docMk/>
            <pc:sldMk cId="2957246721" sldId="1098"/>
            <ac:graphicFrameMk id="24" creationId="{9AC7AA01-1F3E-4898-98F9-1B1B196F1753}"/>
          </ac:graphicFrameMkLst>
        </pc:graphicFrameChg>
        <pc:graphicFrameChg chg="del mod topLvl">
          <ac:chgData name="Fernando Paganini" userId="c0eb574f-8133-44f7-9579-bded9f7b0be5" providerId="ADAL" clId="{C1BA9ACD-AD32-4DE5-979A-0DA6B500B48C}" dt="2020-10-03T19:33:10.395" v="2056" actId="478"/>
          <ac:graphicFrameMkLst>
            <pc:docMk/>
            <pc:sldMk cId="2957246721" sldId="1098"/>
            <ac:graphicFrameMk id="26" creationId="{E3F28C09-0C3F-4A21-83AF-5AD446831D47}"/>
          </ac:graphicFrameMkLst>
        </pc:graphicFrameChg>
        <pc:graphicFrameChg chg="del mod topLvl">
          <ac:chgData name="Fernando Paganini" userId="c0eb574f-8133-44f7-9579-bded9f7b0be5" providerId="ADAL" clId="{C1BA9ACD-AD32-4DE5-979A-0DA6B500B48C}" dt="2020-10-03T19:32:30.244" v="1953" actId="478"/>
          <ac:graphicFrameMkLst>
            <pc:docMk/>
            <pc:sldMk cId="2957246721" sldId="1098"/>
            <ac:graphicFrameMk id="27" creationId="{15C7CD3C-60A2-423A-AEB4-76CED7CD203C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19:58:36.757" v="2330" actId="1036"/>
          <ac:graphicFrameMkLst>
            <pc:docMk/>
            <pc:sldMk cId="2957246721" sldId="1098"/>
            <ac:graphicFrameMk id="28" creationId="{FFC27D05-EF19-4AD0-81A5-9501D7DB4716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20:45:31.944" v="3084" actId="1037"/>
          <ac:graphicFrameMkLst>
            <pc:docMk/>
            <pc:sldMk cId="2957246721" sldId="1098"/>
            <ac:graphicFrameMk id="31" creationId="{4821E6D1-33EA-40DC-8CFA-88CA98A63C33}"/>
          </ac:graphicFrameMkLst>
        </pc:graphicFrameChg>
        <pc:graphicFrameChg chg="del mod">
          <ac:chgData name="Fernando Paganini" userId="c0eb574f-8133-44f7-9579-bded9f7b0be5" providerId="ADAL" clId="{C1BA9ACD-AD32-4DE5-979A-0DA6B500B48C}" dt="2020-10-03T19:37:24.060" v="2102" actId="478"/>
          <ac:graphicFrameMkLst>
            <pc:docMk/>
            <pc:sldMk cId="2957246721" sldId="1098"/>
            <ac:graphicFrameMk id="34" creationId="{7C2184F9-1756-466C-BE5D-FCD1573DEB51}"/>
          </ac:graphicFrameMkLst>
        </pc:graphicFrameChg>
        <pc:cxnChg chg="del mod">
          <ac:chgData name="Fernando Paganini" userId="c0eb574f-8133-44f7-9579-bded9f7b0be5" providerId="ADAL" clId="{C1BA9ACD-AD32-4DE5-979A-0DA6B500B48C}" dt="2020-10-03T19:32:19.473" v="1949" actId="478"/>
          <ac:cxnSpMkLst>
            <pc:docMk/>
            <pc:sldMk cId="2957246721" sldId="1098"/>
            <ac:cxnSpMk id="5" creationId="{52D598CE-0ED5-4F2E-BFD7-4EDCBE06BF93}"/>
          </ac:cxnSpMkLst>
        </pc:cxnChg>
        <pc:cxnChg chg="del mod topLvl">
          <ac:chgData name="Fernando Paganini" userId="c0eb574f-8133-44f7-9579-bded9f7b0be5" providerId="ADAL" clId="{C1BA9ACD-AD32-4DE5-979A-0DA6B500B48C}" dt="2020-10-03T19:32:30.244" v="1953" actId="478"/>
          <ac:cxnSpMkLst>
            <pc:docMk/>
            <pc:sldMk cId="2957246721" sldId="1098"/>
            <ac:cxnSpMk id="10" creationId="{20293C4C-6744-4271-A1A3-F986E83E43CD}"/>
          </ac:cxnSpMkLst>
        </pc:cxnChg>
        <pc:cxnChg chg="del mod topLvl">
          <ac:chgData name="Fernando Paganini" userId="c0eb574f-8133-44f7-9579-bded9f7b0be5" providerId="ADAL" clId="{C1BA9ACD-AD32-4DE5-979A-0DA6B500B48C}" dt="2020-10-03T19:32:30.244" v="1953" actId="478"/>
          <ac:cxnSpMkLst>
            <pc:docMk/>
            <pc:sldMk cId="2957246721" sldId="1098"/>
            <ac:cxnSpMk id="15" creationId="{DCE0F166-2FF5-48A3-BFBE-D3AE38FF2E97}"/>
          </ac:cxnSpMkLst>
        </pc:cxnChg>
        <pc:cxnChg chg="del mod topLvl">
          <ac:chgData name="Fernando Paganini" userId="c0eb574f-8133-44f7-9579-bded9f7b0be5" providerId="ADAL" clId="{C1BA9ACD-AD32-4DE5-979A-0DA6B500B48C}" dt="2020-10-03T19:32:30.244" v="1953" actId="478"/>
          <ac:cxnSpMkLst>
            <pc:docMk/>
            <pc:sldMk cId="2957246721" sldId="1098"/>
            <ac:cxnSpMk id="18" creationId="{70829772-84EE-44E0-B19F-5EFDE871F552}"/>
          </ac:cxnSpMkLst>
        </pc:cxnChg>
      </pc:sldChg>
      <pc:sldChg chg="addSp delSp modSp add mod delAnim modAnim">
        <pc:chgData name="Fernando Paganini" userId="c0eb574f-8133-44f7-9579-bded9f7b0be5" providerId="ADAL" clId="{C1BA9ACD-AD32-4DE5-979A-0DA6B500B48C}" dt="2020-10-03T20:48:18.433" v="3182"/>
        <pc:sldMkLst>
          <pc:docMk/>
          <pc:sldMk cId="4276329164" sldId="1099"/>
        </pc:sldMkLst>
        <pc:spChg chg="mod">
          <ac:chgData name="Fernando Paganini" userId="c0eb574f-8133-44f7-9579-bded9f7b0be5" providerId="ADAL" clId="{C1BA9ACD-AD32-4DE5-979A-0DA6B500B48C}" dt="2020-10-03T20:47:47.271" v="3179" actId="1076"/>
          <ac:spMkLst>
            <pc:docMk/>
            <pc:sldMk cId="4276329164" sldId="1099"/>
            <ac:spMk id="1038338" creationId="{00000000-0000-0000-0000-000000000000}"/>
          </ac:spMkLst>
        </pc:spChg>
        <pc:grpChg chg="add mod">
          <ac:chgData name="Fernando Paganini" userId="c0eb574f-8133-44f7-9579-bded9f7b0be5" providerId="ADAL" clId="{C1BA9ACD-AD32-4DE5-979A-0DA6B500B48C}" dt="2020-10-03T20:47:22.296" v="3173" actId="1036"/>
          <ac:grpSpMkLst>
            <pc:docMk/>
            <pc:sldMk cId="4276329164" sldId="1099"/>
            <ac:grpSpMk id="7" creationId="{15735BF4-BE4B-46EE-ACE1-36A5982C4B19}"/>
          </ac:grpSpMkLst>
        </pc:grpChg>
        <pc:grpChg chg="add del mod">
          <ac:chgData name="Fernando Paganini" userId="c0eb574f-8133-44f7-9579-bded9f7b0be5" providerId="ADAL" clId="{C1BA9ACD-AD32-4DE5-979A-0DA6B500B48C}" dt="2020-10-03T20:06:35.705" v="2428" actId="165"/>
          <ac:grpSpMkLst>
            <pc:docMk/>
            <pc:sldMk cId="4276329164" sldId="1099"/>
            <ac:grpSpMk id="8" creationId="{AC0C0100-A407-435A-B8F2-871B52D80892}"/>
          </ac:grpSpMkLst>
        </pc:grpChg>
        <pc:graphicFrameChg chg="del">
          <ac:chgData name="Fernando Paganini" userId="c0eb574f-8133-44f7-9579-bded9f7b0be5" providerId="ADAL" clId="{C1BA9ACD-AD32-4DE5-979A-0DA6B500B48C}" dt="2020-10-03T20:04:57.229" v="2414" actId="478"/>
          <ac:graphicFrameMkLst>
            <pc:docMk/>
            <pc:sldMk cId="4276329164" sldId="1099"/>
            <ac:graphicFrameMk id="2" creationId="{985817F5-26CB-4E11-B176-551080E01F4F}"/>
          </ac:graphicFrameMkLst>
        </pc:graphicFrameChg>
        <pc:graphicFrameChg chg="del">
          <ac:chgData name="Fernando Paganini" userId="c0eb574f-8133-44f7-9579-bded9f7b0be5" providerId="ADAL" clId="{C1BA9ACD-AD32-4DE5-979A-0DA6B500B48C}" dt="2020-10-03T20:04:53.956" v="2413" actId="478"/>
          <ac:graphicFrameMkLst>
            <pc:docMk/>
            <pc:sldMk cId="4276329164" sldId="1099"/>
            <ac:graphicFrameMk id="3" creationId="{98BB7D7E-BAB9-4E3A-9FEB-898984C2A4B7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7:24.511" v="3175" actId="1036"/>
          <ac:graphicFrameMkLst>
            <pc:docMk/>
            <pc:sldMk cId="4276329164" sldId="1099"/>
            <ac:graphicFrameMk id="5" creationId="{844849A8-5430-48DC-95C9-F377CCBCEB03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20:47:22.296" v="3173" actId="1036"/>
          <ac:graphicFrameMkLst>
            <pc:docMk/>
            <pc:sldMk cId="4276329164" sldId="1099"/>
            <ac:graphicFrameMk id="6" creationId="{DC16560B-33FA-4FAB-9FC8-E461337D1373}"/>
          </ac:graphicFrameMkLst>
        </pc:graphicFrameChg>
        <pc:graphicFrameChg chg="mod topLvl">
          <ac:chgData name="Fernando Paganini" userId="c0eb574f-8133-44f7-9579-bded9f7b0be5" providerId="ADAL" clId="{C1BA9ACD-AD32-4DE5-979A-0DA6B500B48C}" dt="2020-10-03T20:48:18.433" v="3182"/>
          <ac:graphicFrameMkLst>
            <pc:docMk/>
            <pc:sldMk cId="4276329164" sldId="1099"/>
            <ac:graphicFrameMk id="9" creationId="{F6A3E491-9562-4AA5-B695-150886F2E801}"/>
          </ac:graphicFrameMkLst>
        </pc:graphicFrameChg>
        <pc:graphicFrameChg chg="del mod topLvl">
          <ac:chgData name="Fernando Paganini" userId="c0eb574f-8133-44f7-9579-bded9f7b0be5" providerId="ADAL" clId="{C1BA9ACD-AD32-4DE5-979A-0DA6B500B48C}" dt="2020-10-03T20:06:37.907" v="2429" actId="478"/>
          <ac:graphicFrameMkLst>
            <pc:docMk/>
            <pc:sldMk cId="4276329164" sldId="1099"/>
            <ac:graphicFrameMk id="14" creationId="{0B4FD01D-9A2F-41B2-BC66-5098F9B61477}"/>
          </ac:graphicFrameMkLst>
        </pc:graphicFrameChg>
        <pc:graphicFrameChg chg="del mod topLvl">
          <ac:chgData name="Fernando Paganini" userId="c0eb574f-8133-44f7-9579-bded9f7b0be5" providerId="ADAL" clId="{C1BA9ACD-AD32-4DE5-979A-0DA6B500B48C}" dt="2020-10-03T20:06:37.907" v="2429" actId="478"/>
          <ac:graphicFrameMkLst>
            <pc:docMk/>
            <pc:sldMk cId="4276329164" sldId="1099"/>
            <ac:graphicFrameMk id="15" creationId="{7F85CD9E-B1AA-48E2-BFA1-CFD87D3639AE}"/>
          </ac:graphicFrameMkLst>
        </pc:graphicFrameChg>
        <pc:graphicFrameChg chg="del mod topLvl">
          <ac:chgData name="Fernando Paganini" userId="c0eb574f-8133-44f7-9579-bded9f7b0be5" providerId="ADAL" clId="{C1BA9ACD-AD32-4DE5-979A-0DA6B500B48C}" dt="2020-10-03T20:06:40.642" v="2430" actId="478"/>
          <ac:graphicFrameMkLst>
            <pc:docMk/>
            <pc:sldMk cId="4276329164" sldId="1099"/>
            <ac:graphicFrameMk id="16" creationId="{AC386790-D5F9-42AE-ADE1-34C874E1F74E}"/>
          </ac:graphicFrameMkLst>
        </pc:graphicFrameChg>
        <pc:graphicFrameChg chg="del mod topLvl">
          <ac:chgData name="Fernando Paganini" userId="c0eb574f-8133-44f7-9579-bded9f7b0be5" providerId="ADAL" clId="{C1BA9ACD-AD32-4DE5-979A-0DA6B500B48C}" dt="2020-10-03T20:06:40.642" v="2430" actId="478"/>
          <ac:graphicFrameMkLst>
            <pc:docMk/>
            <pc:sldMk cId="4276329164" sldId="1099"/>
            <ac:graphicFrameMk id="17" creationId="{8765E4B9-FECF-496C-A2EE-667442D88F72}"/>
          </ac:graphicFrameMkLst>
        </pc:graphicFrameChg>
        <pc:graphicFrameChg chg="del">
          <ac:chgData name="Fernando Paganini" userId="c0eb574f-8133-44f7-9579-bded9f7b0be5" providerId="ADAL" clId="{C1BA9ACD-AD32-4DE5-979A-0DA6B500B48C}" dt="2020-10-03T20:00:59.676" v="2378" actId="478"/>
          <ac:graphicFrameMkLst>
            <pc:docMk/>
            <pc:sldMk cId="4276329164" sldId="1099"/>
            <ac:graphicFrameMk id="28" creationId="{FFC27D05-EF19-4AD0-81A5-9501D7DB4716}"/>
          </ac:graphicFrameMkLst>
        </pc:graphicFrameChg>
        <pc:graphicFrameChg chg="del">
          <ac:chgData name="Fernando Paganini" userId="c0eb574f-8133-44f7-9579-bded9f7b0be5" providerId="ADAL" clId="{C1BA9ACD-AD32-4DE5-979A-0DA6B500B48C}" dt="2020-10-03T20:04:57.229" v="2414" actId="478"/>
          <ac:graphicFrameMkLst>
            <pc:docMk/>
            <pc:sldMk cId="4276329164" sldId="1099"/>
            <ac:graphicFrameMk id="31" creationId="{4821E6D1-33EA-40DC-8CFA-88CA98A63C33}"/>
          </ac:graphicFrameMkLst>
        </pc:graphicFrameChg>
        <pc:cxnChg chg="mod topLvl">
          <ac:chgData name="Fernando Paganini" userId="c0eb574f-8133-44f7-9579-bded9f7b0be5" providerId="ADAL" clId="{C1BA9ACD-AD32-4DE5-979A-0DA6B500B48C}" dt="2020-10-03T20:15:58.951" v="2731"/>
          <ac:cxnSpMkLst>
            <pc:docMk/>
            <pc:sldMk cId="4276329164" sldId="1099"/>
            <ac:cxnSpMk id="10" creationId="{4CDA6286-7C07-4E66-ADDF-04FF541987D7}"/>
          </ac:cxnSpMkLst>
        </pc:cxnChg>
        <pc:cxnChg chg="mod topLvl">
          <ac:chgData name="Fernando Paganini" userId="c0eb574f-8133-44f7-9579-bded9f7b0be5" providerId="ADAL" clId="{C1BA9ACD-AD32-4DE5-979A-0DA6B500B48C}" dt="2020-10-03T20:15:58.951" v="2731"/>
          <ac:cxnSpMkLst>
            <pc:docMk/>
            <pc:sldMk cId="4276329164" sldId="1099"/>
            <ac:cxnSpMk id="11" creationId="{B1224F99-76DF-4061-B4AE-16E60FFFD56E}"/>
          </ac:cxnSpMkLst>
        </pc:cxnChg>
        <pc:cxnChg chg="del mod topLvl">
          <ac:chgData name="Fernando Paganini" userId="c0eb574f-8133-44f7-9579-bded9f7b0be5" providerId="ADAL" clId="{C1BA9ACD-AD32-4DE5-979A-0DA6B500B48C}" dt="2020-10-03T20:07:48.690" v="2452" actId="478"/>
          <ac:cxnSpMkLst>
            <pc:docMk/>
            <pc:sldMk cId="4276329164" sldId="1099"/>
            <ac:cxnSpMk id="12" creationId="{94DFB06C-03E7-41C0-8ED2-7AF5D14DC9D8}"/>
          </ac:cxnSpMkLst>
        </pc:cxnChg>
        <pc:cxnChg chg="del mod topLvl">
          <ac:chgData name="Fernando Paganini" userId="c0eb574f-8133-44f7-9579-bded9f7b0be5" providerId="ADAL" clId="{C1BA9ACD-AD32-4DE5-979A-0DA6B500B48C}" dt="2020-10-03T20:07:49.915" v="2453" actId="478"/>
          <ac:cxnSpMkLst>
            <pc:docMk/>
            <pc:sldMk cId="4276329164" sldId="1099"/>
            <ac:cxnSpMk id="13" creationId="{B2E32E3A-7242-42DF-908B-46F43A170889}"/>
          </ac:cxnSpMkLst>
        </pc:cxnChg>
      </pc:sldChg>
      <pc:sldChg chg="addSp delSp modSp add mod delAnim modAnim">
        <pc:chgData name="Fernando Paganini" userId="c0eb574f-8133-44f7-9579-bded9f7b0be5" providerId="ADAL" clId="{C1BA9ACD-AD32-4DE5-979A-0DA6B500B48C}" dt="2020-10-03T20:49:21.350" v="3208" actId="1038"/>
        <pc:sldMkLst>
          <pc:docMk/>
          <pc:sldMk cId="1896970481" sldId="1100"/>
        </pc:sldMkLst>
        <pc:spChg chg="mod">
          <ac:chgData name="Fernando Paganini" userId="c0eb574f-8133-44f7-9579-bded9f7b0be5" providerId="ADAL" clId="{C1BA9ACD-AD32-4DE5-979A-0DA6B500B48C}" dt="2020-10-03T20:18:13.584" v="2788" actId="122"/>
          <ac:spMkLst>
            <pc:docMk/>
            <pc:sldMk cId="1896970481" sldId="1100"/>
            <ac:spMk id="1038338" creationId="{00000000-0000-0000-0000-000000000000}"/>
          </ac:spMkLst>
        </pc:spChg>
        <pc:grpChg chg="del">
          <ac:chgData name="Fernando Paganini" userId="c0eb574f-8133-44f7-9579-bded9f7b0be5" providerId="ADAL" clId="{C1BA9ACD-AD32-4DE5-979A-0DA6B500B48C}" dt="2020-10-03T20:17:59.564" v="2785" actId="478"/>
          <ac:grpSpMkLst>
            <pc:docMk/>
            <pc:sldMk cId="1896970481" sldId="1100"/>
            <ac:grpSpMk id="7" creationId="{15735BF4-BE4B-46EE-ACE1-36A5982C4B19}"/>
          </ac:grpSpMkLst>
        </pc:grpChg>
        <pc:graphicFrameChg chg="mod">
          <ac:chgData name="Fernando Paganini" userId="c0eb574f-8133-44f7-9579-bded9f7b0be5" providerId="ADAL" clId="{C1BA9ACD-AD32-4DE5-979A-0DA6B500B48C}" dt="2020-10-03T20:49:14.935" v="3203" actId="1035"/>
          <ac:graphicFrameMkLst>
            <pc:docMk/>
            <pc:sldMk cId="1896970481" sldId="1100"/>
            <ac:graphicFrameMk id="5" creationId="{844849A8-5430-48DC-95C9-F377CCBCEB03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20:34:24.322" v="2894" actId="1035"/>
          <ac:graphicFrameMkLst>
            <pc:docMk/>
            <pc:sldMk cId="1896970481" sldId="1100"/>
            <ac:graphicFrameMk id="6" creationId="{DC16560B-33FA-4FAB-9FC8-E461337D1373}"/>
          </ac:graphicFrameMkLst>
        </pc:graphicFrameChg>
        <pc:graphicFrameChg chg="mod">
          <ac:chgData name="Fernando Paganini" userId="c0eb574f-8133-44f7-9579-bded9f7b0be5" providerId="ADAL" clId="{C1BA9ACD-AD32-4DE5-979A-0DA6B500B48C}" dt="2020-10-03T20:17:55.679" v="2783" actId="1076"/>
          <ac:graphicFrameMkLst>
            <pc:docMk/>
            <pc:sldMk cId="1896970481" sldId="1100"/>
            <ac:graphicFrameMk id="9" creationId="{F6A3E491-9562-4AA5-B695-150886F2E801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9:17.414" v="3204" actId="14100"/>
          <ac:graphicFrameMkLst>
            <pc:docMk/>
            <pc:sldMk cId="1896970481" sldId="1100"/>
            <ac:graphicFrameMk id="12" creationId="{4ABCBE8E-B80A-4473-AD86-C7961184FA93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34:27.978" v="2905" actId="1035"/>
          <ac:graphicFrameMkLst>
            <pc:docMk/>
            <pc:sldMk cId="1896970481" sldId="1100"/>
            <ac:graphicFrameMk id="13" creationId="{06161795-9284-4D71-906F-95C09E4B9321}"/>
          </ac:graphicFrameMkLst>
        </pc:graphicFrameChg>
        <pc:graphicFrameChg chg="add mod">
          <ac:chgData name="Fernando Paganini" userId="c0eb574f-8133-44f7-9579-bded9f7b0be5" providerId="ADAL" clId="{C1BA9ACD-AD32-4DE5-979A-0DA6B500B48C}" dt="2020-10-03T20:49:21.350" v="3208" actId="1038"/>
          <ac:graphicFrameMkLst>
            <pc:docMk/>
            <pc:sldMk cId="1896970481" sldId="1100"/>
            <ac:graphicFrameMk id="14" creationId="{3E5E5A05-9E34-4B20-84EA-6FC42D3EF800}"/>
          </ac:graphicFrameMkLst>
        </pc:graphicFrameChg>
      </pc:sldChg>
    </pc:docChg>
  </pc:docChgLst>
  <pc:docChgLst>
    <pc:chgData name="Fernando Paganini" userId="c0eb574f-8133-44f7-9579-bded9f7b0be5" providerId="ADAL" clId="{F77BD3DB-6F60-45ED-8FEE-2321C2A18CB4}"/>
    <pc:docChg chg="undo custSel addSld delSld modSld sldOrd modNotesMaster modHandout">
      <pc:chgData name="Fernando Paganini" userId="c0eb574f-8133-44f7-9579-bded9f7b0be5" providerId="ADAL" clId="{F77BD3DB-6F60-45ED-8FEE-2321C2A18CB4}" dt="2020-08-24T22:24:29.582" v="3247" actId="2696"/>
      <pc:docMkLst>
        <pc:docMk/>
      </pc:docMkLst>
      <pc:sldChg chg="modSp">
        <pc:chgData name="Fernando Paganini" userId="c0eb574f-8133-44f7-9579-bded9f7b0be5" providerId="ADAL" clId="{F77BD3DB-6F60-45ED-8FEE-2321C2A18CB4}" dt="2020-08-22T16:10:22.373" v="0"/>
        <pc:sldMkLst>
          <pc:docMk/>
          <pc:sldMk cId="0" sldId="883"/>
        </pc:sldMkLst>
        <pc:graphicFrameChg chg="mod">
          <ac:chgData name="Fernando Paganini" userId="c0eb574f-8133-44f7-9579-bded9f7b0be5" providerId="ADAL" clId="{F77BD3DB-6F60-45ED-8FEE-2321C2A18CB4}" dt="2020-08-22T16:10:22.373" v="0"/>
          <ac:graphicFrameMkLst>
            <pc:docMk/>
            <pc:sldMk cId="0" sldId="883"/>
            <ac:graphicFrameMk id="1909769" creationId="{00000000-0000-0000-0000-000000000000}"/>
          </ac:graphicFrameMkLst>
        </pc:graphicFrameChg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02"/>
        </pc:sldMkLst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50"/>
        </pc:sldMkLst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51"/>
        </pc:sldMkLst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52"/>
        </pc:sldMkLst>
      </pc:sldChg>
      <pc:sldChg chg="delSp modSp mod del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53"/>
        </pc:sldMkLst>
        <pc:grpChg chg="mod">
          <ac:chgData name="Fernando Paganini" userId="c0eb574f-8133-44f7-9579-bded9f7b0be5" providerId="ADAL" clId="{F77BD3DB-6F60-45ED-8FEE-2321C2A18CB4}" dt="2020-08-22T23:12:10.151" v="3127" actId="1036"/>
          <ac:grpSpMkLst>
            <pc:docMk/>
            <pc:sldMk cId="2113123180" sldId="1053"/>
            <ac:grpSpMk id="33" creationId="{00000000-0000-0000-0000-000000000000}"/>
          </ac:grpSpMkLst>
        </pc:grpChg>
        <pc:graphicFrameChg chg="mod">
          <ac:chgData name="Fernando Paganini" userId="c0eb574f-8133-44f7-9579-bded9f7b0be5" providerId="ADAL" clId="{F77BD3DB-6F60-45ED-8FEE-2321C2A18CB4}" dt="2020-08-22T23:12:16.141" v="3139" actId="1038"/>
          <ac:graphicFrameMkLst>
            <pc:docMk/>
            <pc:sldMk cId="2113123180" sldId="1053"/>
            <ac:graphicFrameMk id="1973273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3:12:18.973" v="3141" actId="1037"/>
          <ac:graphicFrameMkLst>
            <pc:docMk/>
            <pc:sldMk cId="2113123180" sldId="1053"/>
            <ac:graphicFrameMk id="2021380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3:12:10.151" v="3127" actId="1036"/>
          <ac:graphicFrameMkLst>
            <pc:docMk/>
            <pc:sldMk cId="2113123180" sldId="1053"/>
            <ac:graphicFrameMk id="2024463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3:12:10.151" v="3127" actId="1036"/>
          <ac:graphicFrameMkLst>
            <pc:docMk/>
            <pc:sldMk cId="2113123180" sldId="1053"/>
            <ac:graphicFrameMk id="2024464" creationId="{00000000-0000-0000-0000-000000000000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3:12:05.632" v="3113" actId="478"/>
          <ac:graphicFrameMkLst>
            <pc:docMk/>
            <pc:sldMk cId="2113123180" sldId="1053"/>
            <ac:graphicFrameMk id="2024465" creationId="{00000000-0000-0000-0000-000000000000}"/>
          </ac:graphicFrameMkLst>
        </pc:graphicFrameChg>
      </pc:sldChg>
      <pc:sldChg chg="addSp delSp modSp add mod delAnim mod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136042606" sldId="1054"/>
        </pc:sldMkLst>
        <pc:graphicFrameChg chg="mod">
          <ac:chgData name="Fernando Paganini" userId="c0eb574f-8133-44f7-9579-bded9f7b0be5" providerId="ADAL" clId="{F77BD3DB-6F60-45ED-8FEE-2321C2A18CB4}" dt="2020-08-22T23:10:46.901" v="3082" actId="1035"/>
          <ac:graphicFrameMkLst>
            <pc:docMk/>
            <pc:sldMk cId="136042606" sldId="1054"/>
            <ac:graphicFrameMk id="5" creationId="{00000000-0000-0000-0000-000000000000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3:10:36.765" v="3048" actId="1076"/>
          <ac:graphicFrameMkLst>
            <pc:docMk/>
            <pc:sldMk cId="136042606" sldId="1054"/>
            <ac:graphicFrameMk id="7" creationId="{8AE5A965-74FF-4813-84B3-76229D69ED36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3:10:55.511" v="3084"/>
          <ac:graphicFrameMkLst>
            <pc:docMk/>
            <pc:sldMk cId="136042606" sldId="1054"/>
            <ac:graphicFrameMk id="1973273" creationId="{00000000-0000-0000-0000-000000000000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3:04:43.898" v="2954" actId="478"/>
          <ac:graphicFrameMkLst>
            <pc:docMk/>
            <pc:sldMk cId="136042606" sldId="1054"/>
            <ac:graphicFrameMk id="2025477" creationId="{00000000-0000-0000-0000-000000000000}"/>
          </ac:graphicFrameMkLst>
        </pc:graphicFrameChg>
      </pc:sldChg>
      <pc:sldChg chg="add del">
        <pc:chgData name="Fernando Paganini" userId="c0eb574f-8133-44f7-9579-bded9f7b0be5" providerId="ADAL" clId="{F77BD3DB-6F60-45ED-8FEE-2321C2A18CB4}" dt="2020-08-22T16:33:23.449" v="3" actId="2696"/>
        <pc:sldMkLst>
          <pc:docMk/>
          <pc:sldMk cId="1754282768" sldId="1054"/>
        </pc:sldMkLst>
      </pc:sldChg>
      <pc:sldChg chg="del">
        <pc:chgData name="Fernando Paganini" userId="c0eb574f-8133-44f7-9579-bded9f7b0be5" providerId="ADAL" clId="{F77BD3DB-6F60-45ED-8FEE-2321C2A18CB4}" dt="2020-08-22T16:29:14.585" v="1" actId="2696"/>
        <pc:sldMkLst>
          <pc:docMk/>
          <pc:sldMk cId="2113123180" sldId="1054"/>
        </pc:sldMkLst>
      </pc:sldChg>
      <pc:sldChg chg="del">
        <pc:chgData name="Fernando Paganini" userId="c0eb574f-8133-44f7-9579-bded9f7b0be5" providerId="ADAL" clId="{F77BD3DB-6F60-45ED-8FEE-2321C2A18CB4}" dt="2020-08-22T16:29:14.585" v="1" actId="2696"/>
        <pc:sldMkLst>
          <pc:docMk/>
          <pc:sldMk cId="2113123180" sldId="1055"/>
        </pc:sldMkLst>
      </pc:sldChg>
      <pc:sldChg chg="add del">
        <pc:chgData name="Fernando Paganini" userId="c0eb574f-8133-44f7-9579-bded9f7b0be5" providerId="ADAL" clId="{F77BD3DB-6F60-45ED-8FEE-2321C2A18CB4}" dt="2020-08-22T16:33:23.449" v="3" actId="2696"/>
        <pc:sldMkLst>
          <pc:docMk/>
          <pc:sldMk cId="2558861570" sldId="1055"/>
        </pc:sldMkLst>
      </pc:sldChg>
      <pc:sldChg chg="addSp delSp modSp add mod ord delAnim modAnim modNotes">
        <pc:chgData name="Fernando Paganini" userId="c0eb574f-8133-44f7-9579-bded9f7b0be5" providerId="ADAL" clId="{F77BD3DB-6F60-45ED-8FEE-2321C2A18CB4}" dt="2020-08-24T00:44:35.283" v="3243"/>
        <pc:sldMkLst>
          <pc:docMk/>
          <pc:sldMk cId="3706924221" sldId="1055"/>
        </pc:sldMkLst>
        <pc:spChg chg="mod">
          <ac:chgData name="Fernando Paganini" userId="c0eb574f-8133-44f7-9579-bded9f7b0be5" providerId="ADAL" clId="{F77BD3DB-6F60-45ED-8FEE-2321C2A18CB4}" dt="2020-08-22T23:04:10.463" v="2938" actId="20577"/>
          <ac:spMkLst>
            <pc:docMk/>
            <pc:sldMk cId="3706924221" sldId="1055"/>
            <ac:spMk id="1038338" creationId="{00000000-0000-0000-0000-000000000000}"/>
          </ac:spMkLst>
        </pc:spChg>
        <pc:graphicFrameChg chg="add del mod">
          <ac:chgData name="Fernando Paganini" userId="c0eb574f-8133-44f7-9579-bded9f7b0be5" providerId="ADAL" clId="{F77BD3DB-6F60-45ED-8FEE-2321C2A18CB4}" dt="2020-08-22T23:03:01.196" v="2887" actId="478"/>
          <ac:graphicFrameMkLst>
            <pc:docMk/>
            <pc:sldMk cId="3706924221" sldId="1055"/>
            <ac:graphicFrameMk id="6" creationId="{5553D170-0565-46B6-AC7B-17BE90B87FF9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3:04:39.943" v="2953" actId="1035"/>
          <ac:graphicFrameMkLst>
            <pc:docMk/>
            <pc:sldMk cId="3706924221" sldId="1055"/>
            <ac:graphicFrameMk id="7" creationId="{A85931D4-76EE-4FC9-99E5-CB91A915FDDD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3:15:30.841" v="3158"/>
          <ac:graphicFrameMkLst>
            <pc:docMk/>
            <pc:sldMk cId="3706924221" sldId="1055"/>
            <ac:graphicFrameMk id="1973273" creationId="{00000000-0000-0000-0000-000000000000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59:03.072" v="2803" actId="478"/>
          <ac:graphicFrameMkLst>
            <pc:docMk/>
            <pc:sldMk cId="3706924221" sldId="1055"/>
            <ac:graphicFrameMk id="2025477" creationId="{00000000-0000-0000-0000-000000000000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59:00.773" v="2802" actId="478"/>
          <ac:graphicFrameMkLst>
            <pc:docMk/>
            <pc:sldMk cId="3706924221" sldId="1055"/>
            <ac:graphicFrameMk id="2026502" creationId="{00000000-0000-0000-0000-000000000000}"/>
          </ac:graphicFrameMkLst>
        </pc:graphicFrameChg>
      </pc:sldChg>
      <pc:sldChg chg="addSp modSp mod mod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56"/>
        </pc:sldMkLst>
        <pc:graphicFrameChg chg="add mod">
          <ac:chgData name="Fernando Paganini" userId="c0eb574f-8133-44f7-9579-bded9f7b0be5" providerId="ADAL" clId="{F77BD3DB-6F60-45ED-8FEE-2321C2A18CB4}" dt="2020-08-22T21:51:50.243" v="537" actId="1037"/>
          <ac:graphicFrameMkLst>
            <pc:docMk/>
            <pc:sldMk cId="2113123180" sldId="1056"/>
            <ac:graphicFrameMk id="5" creationId="{CF56635B-E8A2-4716-97FD-C855A3E76C82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1:51:34.589" v="534"/>
          <ac:graphicFrameMkLst>
            <pc:docMk/>
            <pc:sldMk cId="2113123180" sldId="1056"/>
            <ac:graphicFrameMk id="1973273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16:47:56.845" v="530" actId="1037"/>
          <ac:graphicFrameMkLst>
            <pc:docMk/>
            <pc:sldMk cId="2113123180" sldId="1056"/>
            <ac:graphicFrameMk id="1973274" creationId="{00000000-0000-0000-0000-000000000000}"/>
          </ac:graphicFrameMkLst>
        </pc:graphicFrameChg>
      </pc:sldChg>
      <pc:sldChg chg="addSp delSp modSp mod delAnim mod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57"/>
        </pc:sldMkLst>
        <pc:spChg chg="add del mod ord">
          <ac:chgData name="Fernando Paganini" userId="c0eb574f-8133-44f7-9579-bded9f7b0be5" providerId="ADAL" clId="{F77BD3DB-6F60-45ED-8FEE-2321C2A18CB4}" dt="2020-08-22T21:55:00.552" v="584" actId="478"/>
          <ac:spMkLst>
            <pc:docMk/>
            <pc:sldMk cId="2113123180" sldId="1057"/>
            <ac:spMk id="2" creationId="{E4E19548-E7C3-41E9-BFC5-BD2A90CB0C5E}"/>
          </ac:spMkLst>
        </pc:spChg>
        <pc:spChg chg="add mod ord">
          <ac:chgData name="Fernando Paganini" userId="c0eb574f-8133-44f7-9579-bded9f7b0be5" providerId="ADAL" clId="{F77BD3DB-6F60-45ED-8FEE-2321C2A18CB4}" dt="2020-08-22T21:56:02.820" v="588" actId="167"/>
          <ac:spMkLst>
            <pc:docMk/>
            <pc:sldMk cId="2113123180" sldId="1057"/>
            <ac:spMk id="3" creationId="{EF47FE7F-5C15-4A99-8DAB-2E1D073B7321}"/>
          </ac:spMkLst>
        </pc:spChg>
        <pc:spChg chg="add del mod">
          <ac:chgData name="Fernando Paganini" userId="c0eb574f-8133-44f7-9579-bded9f7b0be5" providerId="ADAL" clId="{F77BD3DB-6F60-45ED-8FEE-2321C2A18CB4}" dt="2020-08-22T16:44:42.931" v="500" actId="11529"/>
          <ac:spMkLst>
            <pc:docMk/>
            <pc:sldMk cId="2113123180" sldId="1057"/>
            <ac:spMk id="31" creationId="{3365E80B-4A79-428B-B6F9-711030C28D3D}"/>
          </ac:spMkLst>
        </pc:spChg>
        <pc:spChg chg="mod">
          <ac:chgData name="Fernando Paganini" userId="c0eb574f-8133-44f7-9579-bded9f7b0be5" providerId="ADAL" clId="{F77BD3DB-6F60-45ED-8FEE-2321C2A18CB4}" dt="2020-08-22T21:52:24.596" v="580" actId="20577"/>
          <ac:spMkLst>
            <pc:docMk/>
            <pc:sldMk cId="2113123180" sldId="1057"/>
            <ac:spMk id="1038338" creationId="{00000000-0000-0000-0000-000000000000}"/>
          </ac:spMkLst>
        </pc:spChg>
        <pc:spChg chg="add del mod">
          <ac:chgData name="Fernando Paganini" userId="c0eb574f-8133-44f7-9579-bded9f7b0be5" providerId="ADAL" clId="{F77BD3DB-6F60-45ED-8FEE-2321C2A18CB4}" dt="2020-08-22T16:46:15.946" v="518" actId="478"/>
          <ac:spMkLst>
            <pc:docMk/>
            <pc:sldMk cId="2113123180" sldId="1057"/>
            <ac:spMk id="2028545" creationId="{59C9C8B0-5DE5-4D67-AEF2-D28F84D2A7C3}"/>
          </ac:spMkLst>
        </pc:spChg>
        <pc:grpChg chg="add mod">
          <ac:chgData name="Fernando Paganini" userId="c0eb574f-8133-44f7-9579-bded9f7b0be5" providerId="ADAL" clId="{F77BD3DB-6F60-45ED-8FEE-2321C2A18CB4}" dt="2020-08-22T16:43:51.164" v="494" actId="164"/>
          <ac:grpSpMkLst>
            <pc:docMk/>
            <pc:sldMk cId="2113123180" sldId="1057"/>
            <ac:grpSpMk id="27" creationId="{BD2D748E-0510-4A3B-909E-BE997ED2125F}"/>
          </ac:grpSpMkLst>
        </pc:grpChg>
        <pc:grpChg chg="add del mod">
          <ac:chgData name="Fernando Paganini" userId="c0eb574f-8133-44f7-9579-bded9f7b0be5" providerId="ADAL" clId="{F77BD3DB-6F60-45ED-8FEE-2321C2A18CB4}" dt="2020-08-22T16:45:03.012" v="504" actId="165"/>
          <ac:grpSpMkLst>
            <pc:docMk/>
            <pc:sldMk cId="2113123180" sldId="1057"/>
            <ac:grpSpMk id="29" creationId="{6D2B7F4C-0A7B-4D21-A831-8153EC2BA37D}"/>
          </ac:grpSpMkLst>
        </pc:grpChg>
        <pc:grpChg chg="add mod">
          <ac:chgData name="Fernando Paganini" userId="c0eb574f-8133-44f7-9579-bded9f7b0be5" providerId="ADAL" clId="{F77BD3DB-6F60-45ED-8FEE-2321C2A18CB4}" dt="2020-08-22T16:45:16.317" v="513" actId="164"/>
          <ac:grpSpMkLst>
            <pc:docMk/>
            <pc:sldMk cId="2113123180" sldId="1057"/>
            <ac:grpSpMk id="2028544" creationId="{28ADAA13-0626-4C07-8099-04778C79118B}"/>
          </ac:grpSpMkLst>
        </pc:grpChg>
        <pc:graphicFrameChg chg="add mod">
          <ac:chgData name="Fernando Paganini" userId="c0eb574f-8133-44f7-9579-bded9f7b0be5" providerId="ADAL" clId="{F77BD3DB-6F60-45ED-8FEE-2321C2A18CB4}" dt="2020-08-22T16:46:16.959" v="519"/>
          <ac:graphicFrameMkLst>
            <pc:docMk/>
            <pc:sldMk cId="2113123180" sldId="1057"/>
            <ac:graphicFrameMk id="19" creationId="{97C28083-A0BC-4A1E-8F3D-8F628879CC9E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16:43:51.164" v="494" actId="164"/>
          <ac:graphicFrameMkLst>
            <pc:docMk/>
            <pc:sldMk cId="2113123180" sldId="1057"/>
            <ac:graphicFrameMk id="20" creationId="{B3D00531-23EA-441B-965B-6BACAFC2E4B9}"/>
          </ac:graphicFrameMkLst>
        </pc:graphicFrameChg>
        <pc:graphicFrameChg chg="add mod topLvl">
          <ac:chgData name="Fernando Paganini" userId="c0eb574f-8133-44f7-9579-bded9f7b0be5" providerId="ADAL" clId="{F77BD3DB-6F60-45ED-8FEE-2321C2A18CB4}" dt="2020-08-22T16:45:16.317" v="513" actId="164"/>
          <ac:graphicFrameMkLst>
            <pc:docMk/>
            <pc:sldMk cId="2113123180" sldId="1057"/>
            <ac:graphicFrameMk id="21" creationId="{B4EC36CF-21DC-45F3-845E-5E8333007791}"/>
          </ac:graphicFrameMkLst>
        </pc:graphicFrameChg>
        <pc:graphicFrameChg chg="add mod topLvl">
          <ac:chgData name="Fernando Paganini" userId="c0eb574f-8133-44f7-9579-bded9f7b0be5" providerId="ADAL" clId="{F77BD3DB-6F60-45ED-8FEE-2321C2A18CB4}" dt="2020-08-22T16:45:16.317" v="513" actId="164"/>
          <ac:graphicFrameMkLst>
            <pc:docMk/>
            <pc:sldMk cId="2113123180" sldId="1057"/>
            <ac:graphicFrameMk id="22" creationId="{5B8B6152-D2FE-4261-AF86-23E6A0A37FCC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16:43:43.388" v="492" actId="1035"/>
          <ac:graphicFrameMkLst>
            <pc:docMk/>
            <pc:sldMk cId="2113123180" sldId="1057"/>
            <ac:graphicFrameMk id="1973273" creationId="{00000000-0000-0000-0000-000000000000}"/>
          </ac:graphicFrameMkLst>
        </pc:graphicFrameChg>
        <pc:graphicFrameChg chg="mod topLvl">
          <ac:chgData name="Fernando Paganini" userId="c0eb574f-8133-44f7-9579-bded9f7b0be5" providerId="ADAL" clId="{F77BD3DB-6F60-45ED-8FEE-2321C2A18CB4}" dt="2020-08-22T16:45:16.317" v="513" actId="164"/>
          <ac:graphicFrameMkLst>
            <pc:docMk/>
            <pc:sldMk cId="2113123180" sldId="1057"/>
            <ac:graphicFrameMk id="1973274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16:37:29.962" v="173" actId="1035"/>
          <ac:graphicFrameMkLst>
            <pc:docMk/>
            <pc:sldMk cId="2113123180" sldId="1057"/>
            <ac:graphicFrameMk id="2028548" creationId="{00000000-0000-0000-0000-000000000000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16:36:57.805" v="77" actId="478"/>
          <ac:graphicFrameMkLst>
            <pc:docMk/>
            <pc:sldMk cId="2113123180" sldId="1057"/>
            <ac:graphicFrameMk id="2028549" creationId="{00000000-0000-0000-0000-000000000000}"/>
          </ac:graphicFrameMkLst>
        </pc:graphicFrameChg>
        <pc:cxnChg chg="add del">
          <ac:chgData name="Fernando Paganini" userId="c0eb574f-8133-44f7-9579-bded9f7b0be5" providerId="ADAL" clId="{F77BD3DB-6F60-45ED-8FEE-2321C2A18CB4}" dt="2020-08-22T16:38:16.223" v="229" actId="11529"/>
          <ac:cxnSpMkLst>
            <pc:docMk/>
            <pc:sldMk cId="2113123180" sldId="1057"/>
            <ac:cxnSpMk id="3" creationId="{D6CA99F1-5039-4E3A-82BE-03BB7EA364D6}"/>
          </ac:cxnSpMkLst>
        </pc:cxnChg>
        <pc:cxnChg chg="add mod">
          <ac:chgData name="Fernando Paganini" userId="c0eb574f-8133-44f7-9579-bded9f7b0be5" providerId="ADAL" clId="{F77BD3DB-6F60-45ED-8FEE-2321C2A18CB4}" dt="2020-08-22T16:43:51.164" v="494" actId="164"/>
          <ac:cxnSpMkLst>
            <pc:docMk/>
            <pc:sldMk cId="2113123180" sldId="1057"/>
            <ac:cxnSpMk id="5" creationId="{D233CD60-FE05-4508-9EF2-44409550A81B}"/>
          </ac:cxnSpMkLst>
        </pc:cxnChg>
        <pc:cxnChg chg="add mod">
          <ac:chgData name="Fernando Paganini" userId="c0eb574f-8133-44f7-9579-bded9f7b0be5" providerId="ADAL" clId="{F77BD3DB-6F60-45ED-8FEE-2321C2A18CB4}" dt="2020-08-22T16:43:51.164" v="494" actId="164"/>
          <ac:cxnSpMkLst>
            <pc:docMk/>
            <pc:sldMk cId="2113123180" sldId="1057"/>
            <ac:cxnSpMk id="7" creationId="{E71C7F5F-9079-4245-9F92-EAD9265B0640}"/>
          </ac:cxnSpMkLst>
        </pc:cxnChg>
        <pc:cxnChg chg="add mod">
          <ac:chgData name="Fernando Paganini" userId="c0eb574f-8133-44f7-9579-bded9f7b0be5" providerId="ADAL" clId="{F77BD3DB-6F60-45ED-8FEE-2321C2A18CB4}" dt="2020-08-22T16:43:51.164" v="494" actId="164"/>
          <ac:cxnSpMkLst>
            <pc:docMk/>
            <pc:sldMk cId="2113123180" sldId="1057"/>
            <ac:cxnSpMk id="9" creationId="{8E325792-F093-4B47-9643-FC7E864A35AD}"/>
          </ac:cxnSpMkLst>
        </pc:cxnChg>
        <pc:cxnChg chg="add mod">
          <ac:chgData name="Fernando Paganini" userId="c0eb574f-8133-44f7-9579-bded9f7b0be5" providerId="ADAL" clId="{F77BD3DB-6F60-45ED-8FEE-2321C2A18CB4}" dt="2020-08-22T16:43:51.164" v="494" actId="164"/>
          <ac:cxnSpMkLst>
            <pc:docMk/>
            <pc:sldMk cId="2113123180" sldId="1057"/>
            <ac:cxnSpMk id="11" creationId="{8CAE1CF3-5A5B-4DA8-B25F-085FBA852712}"/>
          </ac:cxnSpMkLst>
        </pc:cxnChg>
        <pc:cxnChg chg="add mod">
          <ac:chgData name="Fernando Paganini" userId="c0eb574f-8133-44f7-9579-bded9f7b0be5" providerId="ADAL" clId="{F77BD3DB-6F60-45ED-8FEE-2321C2A18CB4}" dt="2020-08-22T16:43:51.164" v="494" actId="164"/>
          <ac:cxnSpMkLst>
            <pc:docMk/>
            <pc:sldMk cId="2113123180" sldId="1057"/>
            <ac:cxnSpMk id="13" creationId="{0EA142A3-C0F7-40EB-AB3D-304DAE1A1795}"/>
          </ac:cxnSpMkLst>
        </pc:cxnChg>
        <pc:cxnChg chg="add mod">
          <ac:chgData name="Fernando Paganini" userId="c0eb574f-8133-44f7-9579-bded9f7b0be5" providerId="ADAL" clId="{F77BD3DB-6F60-45ED-8FEE-2321C2A18CB4}" dt="2020-08-22T16:43:51.164" v="494" actId="164"/>
          <ac:cxnSpMkLst>
            <pc:docMk/>
            <pc:sldMk cId="2113123180" sldId="1057"/>
            <ac:cxnSpMk id="16" creationId="{4D6280CF-F457-4444-AFCD-53D0AEFBC048}"/>
          </ac:cxnSpMkLst>
        </pc:cxnChg>
        <pc:cxnChg chg="add mod">
          <ac:chgData name="Fernando Paganini" userId="c0eb574f-8133-44f7-9579-bded9f7b0be5" providerId="ADAL" clId="{F77BD3DB-6F60-45ED-8FEE-2321C2A18CB4}" dt="2020-08-22T16:43:51.164" v="494" actId="164"/>
          <ac:cxnSpMkLst>
            <pc:docMk/>
            <pc:sldMk cId="2113123180" sldId="1057"/>
            <ac:cxnSpMk id="18" creationId="{4723A5F0-8576-4057-972A-CBFF9DBDAFEE}"/>
          </ac:cxnSpMkLst>
        </pc:cxnChg>
        <pc:cxnChg chg="add mod topLvl">
          <ac:chgData name="Fernando Paganini" userId="c0eb574f-8133-44f7-9579-bded9f7b0be5" providerId="ADAL" clId="{F77BD3DB-6F60-45ED-8FEE-2321C2A18CB4}" dt="2020-08-22T16:45:16.317" v="513" actId="164"/>
          <ac:cxnSpMkLst>
            <pc:docMk/>
            <pc:sldMk cId="2113123180" sldId="1057"/>
            <ac:cxnSpMk id="25" creationId="{FB0FF7D4-CD57-4F13-91E9-51AB346AF1B7}"/>
          </ac:cxnSpMkLst>
        </pc:cxnChg>
        <pc:cxnChg chg="add mod topLvl">
          <ac:chgData name="Fernando Paganini" userId="c0eb574f-8133-44f7-9579-bded9f7b0be5" providerId="ADAL" clId="{F77BD3DB-6F60-45ED-8FEE-2321C2A18CB4}" dt="2020-08-22T16:45:16.317" v="513" actId="164"/>
          <ac:cxnSpMkLst>
            <pc:docMk/>
            <pc:sldMk cId="2113123180" sldId="1057"/>
            <ac:cxnSpMk id="34" creationId="{778A1D2F-B3F4-4C38-9146-A8CCD2C9B958}"/>
          </ac:cxnSpMkLst>
        </pc:cxnChg>
      </pc:sldChg>
      <pc:sldChg chg="modSp 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58"/>
        </pc:sldMkLst>
        <pc:graphicFrameChg chg="mod">
          <ac:chgData name="Fernando Paganini" userId="c0eb574f-8133-44f7-9579-bded9f7b0be5" providerId="ADAL" clId="{F77BD3DB-6F60-45ED-8FEE-2321C2A18CB4}" dt="2020-08-22T22:40:13.562" v="2307"/>
          <ac:graphicFrameMkLst>
            <pc:docMk/>
            <pc:sldMk cId="2113123180" sldId="1058"/>
            <ac:graphicFrameMk id="1973274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12:02.710" v="967"/>
          <ac:graphicFrameMkLst>
            <pc:docMk/>
            <pc:sldMk cId="2113123180" sldId="1058"/>
            <ac:graphicFrameMk id="2028549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49:13.557" v="2573"/>
          <ac:graphicFrameMkLst>
            <pc:docMk/>
            <pc:sldMk cId="2113123180" sldId="1058"/>
            <ac:graphicFrameMk id="2029574" creationId="{00000000-0000-0000-0000-000000000000}"/>
          </ac:graphicFrameMkLst>
        </pc:graphicFrameChg>
      </pc:sldChg>
      <pc:sldChg chg="addSp delSp modSp mod delAnim mod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59"/>
        </pc:sldMkLst>
        <pc:spChg chg="add mod">
          <ac:chgData name="Fernando Paganini" userId="c0eb574f-8133-44f7-9579-bded9f7b0be5" providerId="ADAL" clId="{F77BD3DB-6F60-45ED-8FEE-2321C2A18CB4}" dt="2020-08-22T22:20:35.075" v="1236" actId="20577"/>
          <ac:spMkLst>
            <pc:docMk/>
            <pc:sldMk cId="2113123180" sldId="1059"/>
            <ac:spMk id="6" creationId="{6C2B587E-FB66-4804-BA75-BA273305F8E7}"/>
          </ac:spMkLst>
        </pc:spChg>
        <pc:spChg chg="add mod ord">
          <ac:chgData name="Fernando Paganini" userId="c0eb574f-8133-44f7-9579-bded9f7b0be5" providerId="ADAL" clId="{F77BD3DB-6F60-45ED-8FEE-2321C2A18CB4}" dt="2020-08-22T22:31:17.801" v="1928" actId="1036"/>
          <ac:spMkLst>
            <pc:docMk/>
            <pc:sldMk cId="2113123180" sldId="1059"/>
            <ac:spMk id="18" creationId="{8E6761B5-EEBA-4E08-BF72-1FFFC84E9073}"/>
          </ac:spMkLst>
        </pc:spChg>
        <pc:grpChg chg="add mod">
          <ac:chgData name="Fernando Paganini" userId="c0eb574f-8133-44f7-9579-bded9f7b0be5" providerId="ADAL" clId="{F77BD3DB-6F60-45ED-8FEE-2321C2A18CB4}" dt="2020-08-22T22:31:17.801" v="1928" actId="1036"/>
          <ac:grpSpMkLst>
            <pc:docMk/>
            <pc:sldMk cId="2113123180" sldId="1059"/>
            <ac:grpSpMk id="8" creationId="{750C8AF8-0FF9-48A7-99D8-31B84BE65235}"/>
          </ac:grpSpMkLst>
        </pc:grpChg>
        <pc:graphicFrameChg chg="add mod">
          <ac:chgData name="Fernando Paganini" userId="c0eb574f-8133-44f7-9579-bded9f7b0be5" providerId="ADAL" clId="{F77BD3DB-6F60-45ED-8FEE-2321C2A18CB4}" dt="2020-08-22T22:31:17.801" v="1928" actId="1036"/>
          <ac:graphicFrameMkLst>
            <pc:docMk/>
            <pc:sldMk cId="2113123180" sldId="1059"/>
            <ac:graphicFrameMk id="2" creationId="{CF8C8CA5-9257-4245-91BA-3B7E4068D8D8}"/>
          </ac:graphicFrameMkLst>
        </pc:graphicFrameChg>
        <pc:graphicFrameChg chg="add del mod">
          <ac:chgData name="Fernando Paganini" userId="c0eb574f-8133-44f7-9579-bded9f7b0be5" providerId="ADAL" clId="{F77BD3DB-6F60-45ED-8FEE-2321C2A18CB4}" dt="2020-08-22T22:31:42.089" v="2074" actId="478"/>
          <ac:graphicFrameMkLst>
            <pc:docMk/>
            <pc:sldMk cId="2113123180" sldId="1059"/>
            <ac:graphicFrameMk id="3" creationId="{18A65CA0-45FD-4688-B135-8F7EC5F6F7BA}"/>
          </ac:graphicFrameMkLst>
        </pc:graphicFrameChg>
        <pc:graphicFrameChg chg="add del mod">
          <ac:chgData name="Fernando Paganini" userId="c0eb574f-8133-44f7-9579-bded9f7b0be5" providerId="ADAL" clId="{F77BD3DB-6F60-45ED-8FEE-2321C2A18CB4}" dt="2020-08-22T22:31:42.089" v="2074" actId="478"/>
          <ac:graphicFrameMkLst>
            <pc:docMk/>
            <pc:sldMk cId="2113123180" sldId="1059"/>
            <ac:graphicFrameMk id="4" creationId="{3AD61AC6-57A1-4E3C-86FA-3996EAE773F6}"/>
          </ac:graphicFrameMkLst>
        </pc:graphicFrameChg>
        <pc:graphicFrameChg chg="add del mod">
          <ac:chgData name="Fernando Paganini" userId="c0eb574f-8133-44f7-9579-bded9f7b0be5" providerId="ADAL" clId="{F77BD3DB-6F60-45ED-8FEE-2321C2A18CB4}" dt="2020-08-22T22:31:42.089" v="2074" actId="478"/>
          <ac:graphicFrameMkLst>
            <pc:docMk/>
            <pc:sldMk cId="2113123180" sldId="1059"/>
            <ac:graphicFrameMk id="5" creationId="{98226212-DB12-44C3-9B73-B790A6087E7C}"/>
          </ac:graphicFrameMkLst>
        </pc:graphicFrameChg>
        <pc:graphicFrameChg chg="add del mod">
          <ac:chgData name="Fernando Paganini" userId="c0eb574f-8133-44f7-9579-bded9f7b0be5" providerId="ADAL" clId="{F77BD3DB-6F60-45ED-8FEE-2321C2A18CB4}" dt="2020-08-22T22:19:47.608" v="1134" actId="478"/>
          <ac:graphicFrameMkLst>
            <pc:docMk/>
            <pc:sldMk cId="2113123180" sldId="1059"/>
            <ac:graphicFrameMk id="7" creationId="{4088AE62-5253-4F6A-8EED-70CADA52DD82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19:23.797" v="1133"/>
          <ac:graphicFrameMkLst>
            <pc:docMk/>
            <pc:sldMk cId="2113123180" sldId="1059"/>
            <ac:graphicFrameMk id="16" creationId="{68049EED-0444-42D4-BE88-0E76483919CA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19:23.797" v="1133"/>
          <ac:graphicFrameMkLst>
            <pc:docMk/>
            <pc:sldMk cId="2113123180" sldId="1059"/>
            <ac:graphicFrameMk id="17" creationId="{092A81AA-3598-4815-B611-611D6226474F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32:09.979" v="2107"/>
          <ac:graphicFrameMkLst>
            <pc:docMk/>
            <pc:sldMk cId="2113123180" sldId="1059"/>
            <ac:graphicFrameMk id="22" creationId="{FF061092-D330-4756-8713-0AF929387DBB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31:59.177" v="2104" actId="1037"/>
          <ac:graphicFrameMkLst>
            <pc:docMk/>
            <pc:sldMk cId="2113123180" sldId="1059"/>
            <ac:graphicFrameMk id="29" creationId="{81E67412-6BFE-4A00-9D3D-264E1C7B6439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33:07.473" v="2128" actId="1037"/>
          <ac:graphicFrameMkLst>
            <pc:docMk/>
            <pc:sldMk cId="2113123180" sldId="1059"/>
            <ac:graphicFrameMk id="30" creationId="{BED8EEB9-5390-4B07-813C-8552CE6ADFF1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33:02.491" v="2114" actId="1035"/>
          <ac:graphicFrameMkLst>
            <pc:docMk/>
            <pc:sldMk cId="2113123180" sldId="1059"/>
            <ac:graphicFrameMk id="31" creationId="{A21FB117-EA1A-4085-B5E1-113BE28A2CB8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33:04.304" v="2120" actId="1038"/>
          <ac:graphicFrameMkLst>
            <pc:docMk/>
            <pc:sldMk cId="2113123180" sldId="1059"/>
            <ac:graphicFrameMk id="32" creationId="{8D73ADEC-331D-48D6-984D-A7AD272F066D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30:15.243" v="1908"/>
          <ac:graphicFrameMkLst>
            <pc:docMk/>
            <pc:sldMk cId="2113123180" sldId="1059"/>
            <ac:graphicFrameMk id="2028549" creationId="{00000000-0000-0000-0000-000000000000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18:28.872" v="1015" actId="478"/>
          <ac:graphicFrameMkLst>
            <pc:docMk/>
            <pc:sldMk cId="2113123180" sldId="1059"/>
            <ac:graphicFrameMk id="2030597" creationId="{00000000-0000-0000-0000-000000000000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18:27.998" v="1014" actId="478"/>
          <ac:graphicFrameMkLst>
            <pc:docMk/>
            <pc:sldMk cId="2113123180" sldId="1059"/>
            <ac:graphicFrameMk id="2030598" creationId="{00000000-0000-0000-0000-000000000000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18:29.668" v="1016" actId="478"/>
          <ac:graphicFrameMkLst>
            <pc:docMk/>
            <pc:sldMk cId="2113123180" sldId="1059"/>
            <ac:graphicFrameMk id="2030599" creationId="{00000000-0000-0000-0000-000000000000}"/>
          </ac:graphicFrameMkLst>
        </pc:graphicFrameChg>
        <pc:cxnChg chg="mod">
          <ac:chgData name="Fernando Paganini" userId="c0eb574f-8133-44f7-9579-bded9f7b0be5" providerId="ADAL" clId="{F77BD3DB-6F60-45ED-8FEE-2321C2A18CB4}" dt="2020-08-22T22:19:23.797" v="1133"/>
          <ac:cxnSpMkLst>
            <pc:docMk/>
            <pc:sldMk cId="2113123180" sldId="1059"/>
            <ac:cxnSpMk id="9" creationId="{7F004897-CD69-4EA8-B510-C47AF5D897D7}"/>
          </ac:cxnSpMkLst>
        </pc:cxnChg>
        <pc:cxnChg chg="mod">
          <ac:chgData name="Fernando Paganini" userId="c0eb574f-8133-44f7-9579-bded9f7b0be5" providerId="ADAL" clId="{F77BD3DB-6F60-45ED-8FEE-2321C2A18CB4}" dt="2020-08-22T22:19:23.797" v="1133"/>
          <ac:cxnSpMkLst>
            <pc:docMk/>
            <pc:sldMk cId="2113123180" sldId="1059"/>
            <ac:cxnSpMk id="10" creationId="{682DBC7F-D48F-4DFE-A548-7497E2EA1A50}"/>
          </ac:cxnSpMkLst>
        </pc:cxnChg>
        <pc:cxnChg chg="mod">
          <ac:chgData name="Fernando Paganini" userId="c0eb574f-8133-44f7-9579-bded9f7b0be5" providerId="ADAL" clId="{F77BD3DB-6F60-45ED-8FEE-2321C2A18CB4}" dt="2020-08-22T22:19:23.797" v="1133"/>
          <ac:cxnSpMkLst>
            <pc:docMk/>
            <pc:sldMk cId="2113123180" sldId="1059"/>
            <ac:cxnSpMk id="11" creationId="{9F509D2B-CBCE-46B6-9CF8-9A176A0CCA3D}"/>
          </ac:cxnSpMkLst>
        </pc:cxnChg>
        <pc:cxnChg chg="mod">
          <ac:chgData name="Fernando Paganini" userId="c0eb574f-8133-44f7-9579-bded9f7b0be5" providerId="ADAL" clId="{F77BD3DB-6F60-45ED-8FEE-2321C2A18CB4}" dt="2020-08-22T22:19:23.797" v="1133"/>
          <ac:cxnSpMkLst>
            <pc:docMk/>
            <pc:sldMk cId="2113123180" sldId="1059"/>
            <ac:cxnSpMk id="12" creationId="{8A97B7F7-1C1B-41AE-80E1-47C9E1C3FA86}"/>
          </ac:cxnSpMkLst>
        </pc:cxnChg>
        <pc:cxnChg chg="mod">
          <ac:chgData name="Fernando Paganini" userId="c0eb574f-8133-44f7-9579-bded9f7b0be5" providerId="ADAL" clId="{F77BD3DB-6F60-45ED-8FEE-2321C2A18CB4}" dt="2020-08-22T22:19:23.797" v="1133"/>
          <ac:cxnSpMkLst>
            <pc:docMk/>
            <pc:sldMk cId="2113123180" sldId="1059"/>
            <ac:cxnSpMk id="13" creationId="{888DEB00-B251-4F60-A8A1-7CCA5C5E32D0}"/>
          </ac:cxnSpMkLst>
        </pc:cxnChg>
        <pc:cxnChg chg="mod">
          <ac:chgData name="Fernando Paganini" userId="c0eb574f-8133-44f7-9579-bded9f7b0be5" providerId="ADAL" clId="{F77BD3DB-6F60-45ED-8FEE-2321C2A18CB4}" dt="2020-08-22T22:19:23.797" v="1133"/>
          <ac:cxnSpMkLst>
            <pc:docMk/>
            <pc:sldMk cId="2113123180" sldId="1059"/>
            <ac:cxnSpMk id="14" creationId="{0393CBD6-E7F2-4A3F-9D22-6787163315CE}"/>
          </ac:cxnSpMkLst>
        </pc:cxnChg>
        <pc:cxnChg chg="mod">
          <ac:chgData name="Fernando Paganini" userId="c0eb574f-8133-44f7-9579-bded9f7b0be5" providerId="ADAL" clId="{F77BD3DB-6F60-45ED-8FEE-2321C2A18CB4}" dt="2020-08-22T22:19:23.797" v="1133"/>
          <ac:cxnSpMkLst>
            <pc:docMk/>
            <pc:sldMk cId="2113123180" sldId="1059"/>
            <ac:cxnSpMk id="15" creationId="{6539A311-3130-4599-BCA7-01E2D6A36E4E}"/>
          </ac:cxnSpMkLst>
        </pc:cxnChg>
        <pc:cxnChg chg="add mod">
          <ac:chgData name="Fernando Paganini" userId="c0eb574f-8133-44f7-9579-bded9f7b0be5" providerId="ADAL" clId="{F77BD3DB-6F60-45ED-8FEE-2321C2A18CB4}" dt="2020-08-22T22:31:17.801" v="1928" actId="1036"/>
          <ac:cxnSpMkLst>
            <pc:docMk/>
            <pc:sldMk cId="2113123180" sldId="1059"/>
            <ac:cxnSpMk id="19" creationId="{885A2C6A-5360-4E83-9D98-694A111CDC6F}"/>
          </ac:cxnSpMkLst>
        </pc:cxnChg>
      </pc:sldChg>
      <pc:sldChg chg="addSp modSp mod mod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60"/>
        </pc:sldMkLst>
        <pc:spChg chg="mod">
          <ac:chgData name="Fernando Paganini" userId="c0eb574f-8133-44f7-9579-bded9f7b0be5" providerId="ADAL" clId="{F77BD3DB-6F60-45ED-8FEE-2321C2A18CB4}" dt="2020-08-22T22:13:26.691" v="989" actId="20577"/>
          <ac:spMkLst>
            <pc:docMk/>
            <pc:sldMk cId="2113123180" sldId="1060"/>
            <ac:spMk id="1038338" creationId="{00000000-0000-0000-0000-000000000000}"/>
          </ac:spMkLst>
        </pc:spChg>
        <pc:graphicFrameChg chg="add mod">
          <ac:chgData name="Fernando Paganini" userId="c0eb574f-8133-44f7-9579-bded9f7b0be5" providerId="ADAL" clId="{F77BD3DB-6F60-45ED-8FEE-2321C2A18CB4}" dt="2020-08-22T22:26:33.634" v="1810" actId="1038"/>
          <ac:graphicFrameMkLst>
            <pc:docMk/>
            <pc:sldMk cId="2113123180" sldId="1060"/>
            <ac:graphicFrameMk id="5" creationId="{0A131C03-6AA0-45B4-86AC-C27A4CDB6CBE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56:02.926" v="2743"/>
          <ac:graphicFrameMkLst>
            <pc:docMk/>
            <pc:sldMk cId="2113123180" sldId="1060"/>
            <ac:graphicFrameMk id="2030598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26:16.938" v="1802" actId="1038"/>
          <ac:graphicFrameMkLst>
            <pc:docMk/>
            <pc:sldMk cId="2113123180" sldId="1060"/>
            <ac:graphicFrameMk id="2031621" creationId="{00000000-0000-0000-0000-000000000000}"/>
          </ac:graphicFrameMkLst>
        </pc:graphicFrameChg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61"/>
        </pc:sldMkLst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63"/>
        </pc:sldMkLst>
      </pc:sldChg>
      <pc:sldChg chg="add del">
        <pc:chgData name="Fernando Paganini" userId="c0eb574f-8133-44f7-9579-bded9f7b0be5" providerId="ADAL" clId="{F77BD3DB-6F60-45ED-8FEE-2321C2A18CB4}" dt="2020-08-24T22:24:27.032" v="3246"/>
        <pc:sldMkLst>
          <pc:docMk/>
          <pc:sldMk cId="74301121" sldId="1065"/>
        </pc:sldMkLst>
      </pc:sldChg>
      <pc:sldChg chg="add del modNotes">
        <pc:chgData name="Fernando Paganini" userId="c0eb574f-8133-44f7-9579-bded9f7b0be5" providerId="ADAL" clId="{F77BD3DB-6F60-45ED-8FEE-2321C2A18CB4}" dt="2020-08-24T22:24:29.582" v="3247" actId="2696"/>
        <pc:sldMkLst>
          <pc:docMk/>
          <pc:sldMk cId="2113123180" sldId="1065"/>
        </pc:sldMkLst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66"/>
        </pc:sldMkLst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68"/>
        </pc:sldMkLst>
      </pc:sldChg>
      <pc:sldChg chg="addSp modSp mod mod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69"/>
        </pc:sldMkLst>
        <pc:graphicFrameChg chg="add mod">
          <ac:chgData name="Fernando Paganini" userId="c0eb574f-8133-44f7-9579-bded9f7b0be5" providerId="ADAL" clId="{F77BD3DB-6F60-45ED-8FEE-2321C2A18CB4}" dt="2020-08-22T23:21:10.266" v="3240" actId="14100"/>
          <ac:graphicFrameMkLst>
            <pc:docMk/>
            <pc:sldMk cId="2113123180" sldId="1069"/>
            <ac:graphicFrameMk id="8" creationId="{1BFF7BEC-4F16-4D21-98A5-C168D0300F09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3:19:10.082" v="3174"/>
          <ac:graphicFrameMkLst>
            <pc:docMk/>
            <pc:sldMk cId="2113123180" sldId="1069"/>
            <ac:graphicFrameMk id="2035718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3:19:19.807" v="3175"/>
          <ac:graphicFrameMkLst>
            <pc:docMk/>
            <pc:sldMk cId="2113123180" sldId="1069"/>
            <ac:graphicFrameMk id="2035719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3:20:56.987" v="3217" actId="1035"/>
          <ac:graphicFrameMkLst>
            <pc:docMk/>
            <pc:sldMk cId="2113123180" sldId="1069"/>
            <ac:graphicFrameMk id="2035720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3:21:02.458" v="3239" actId="1037"/>
          <ac:graphicFrameMkLst>
            <pc:docMk/>
            <pc:sldMk cId="2113123180" sldId="1069"/>
            <ac:graphicFrameMk id="2035721" creationId="{00000000-0000-0000-0000-000000000000}"/>
          </ac:graphicFrameMkLst>
        </pc:graphicFrameChg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70"/>
        </pc:sldMkLst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71"/>
        </pc:sldMkLst>
      </pc:sldChg>
      <pc:sldChg chg="modNotes">
        <pc:chgData name="Fernando Paganini" userId="c0eb574f-8133-44f7-9579-bded9f7b0be5" providerId="ADAL" clId="{F77BD3DB-6F60-45ED-8FEE-2321C2A18CB4}" dt="2020-08-22T23:22:18.823" v="3241"/>
        <pc:sldMkLst>
          <pc:docMk/>
          <pc:sldMk cId="2113123180" sldId="1072"/>
        </pc:sldMkLst>
      </pc:sldChg>
      <pc:sldChg chg="addSp delSp modSp add mod delAnim mod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2357650084" sldId="1073"/>
        </pc:sldMkLst>
        <pc:spChg chg="mod">
          <ac:chgData name="Fernando Paganini" userId="c0eb574f-8133-44f7-9579-bded9f7b0be5" providerId="ADAL" clId="{F77BD3DB-6F60-45ED-8FEE-2321C2A18CB4}" dt="2020-08-22T21:57:27.402" v="618" actId="20577"/>
          <ac:spMkLst>
            <pc:docMk/>
            <pc:sldMk cId="2357650084" sldId="1073"/>
            <ac:spMk id="1038338" creationId="{00000000-0000-0000-0000-000000000000}"/>
          </ac:spMkLst>
        </pc:spChg>
        <pc:grpChg chg="add del mod">
          <ac:chgData name="Fernando Paganini" userId="c0eb574f-8133-44f7-9579-bded9f7b0be5" providerId="ADAL" clId="{F77BD3DB-6F60-45ED-8FEE-2321C2A18CB4}" dt="2020-08-22T22:01:43.818" v="657" actId="165"/>
          <ac:grpSpMkLst>
            <pc:docMk/>
            <pc:sldMk cId="2357650084" sldId="1073"/>
            <ac:grpSpMk id="7" creationId="{CA4C42EC-6F77-4453-A77E-846233D801DA}"/>
          </ac:grpSpMkLst>
        </pc:grpChg>
        <pc:grpChg chg="add del mod">
          <ac:chgData name="Fernando Paganini" userId="c0eb574f-8133-44f7-9579-bded9f7b0be5" providerId="ADAL" clId="{F77BD3DB-6F60-45ED-8FEE-2321C2A18CB4}" dt="2020-08-22T22:03:03.809" v="791" actId="165"/>
          <ac:grpSpMkLst>
            <pc:docMk/>
            <pc:sldMk cId="2357650084" sldId="1073"/>
            <ac:grpSpMk id="13" creationId="{5FD8A516-EDE3-4FF0-B50F-134FED9D8C76}"/>
          </ac:grpSpMkLst>
        </pc:grpChg>
        <pc:grpChg chg="add mod">
          <ac:chgData name="Fernando Paganini" userId="c0eb574f-8133-44f7-9579-bded9f7b0be5" providerId="ADAL" clId="{F77BD3DB-6F60-45ED-8FEE-2321C2A18CB4}" dt="2020-08-22T22:07:16.102" v="944" actId="1035"/>
          <ac:grpSpMkLst>
            <pc:docMk/>
            <pc:sldMk cId="2357650084" sldId="1073"/>
            <ac:grpSpMk id="2028550" creationId="{E82DC000-B157-41EA-BD52-08740BEFC6E4}"/>
          </ac:grpSpMkLst>
        </pc:grpChg>
        <pc:graphicFrameChg chg="add del mod">
          <ac:chgData name="Fernando Paganini" userId="c0eb574f-8133-44f7-9579-bded9f7b0be5" providerId="ADAL" clId="{F77BD3DB-6F60-45ED-8FEE-2321C2A18CB4}" dt="2020-08-22T22:07:08.584" v="921" actId="478"/>
          <ac:graphicFrameMkLst>
            <pc:docMk/>
            <pc:sldMk cId="2357650084" sldId="1073"/>
            <ac:graphicFrameMk id="2" creationId="{E3DAE0E5-CF85-4623-A801-43C81F1A5FE6}"/>
          </ac:graphicFrameMkLst>
        </pc:graphicFrameChg>
        <pc:graphicFrameChg chg="add del mod">
          <ac:chgData name="Fernando Paganini" userId="c0eb574f-8133-44f7-9579-bded9f7b0be5" providerId="ADAL" clId="{F77BD3DB-6F60-45ED-8FEE-2321C2A18CB4}" dt="2020-08-22T22:07:08.584" v="921" actId="478"/>
          <ac:graphicFrameMkLst>
            <pc:docMk/>
            <pc:sldMk cId="2357650084" sldId="1073"/>
            <ac:graphicFrameMk id="3" creationId="{C506152D-9C2F-41A7-9833-26BFB2666DB4}"/>
          </ac:graphicFrameMkLst>
        </pc:graphicFrameChg>
        <pc:graphicFrameChg chg="mod topLvl">
          <ac:chgData name="Fernando Paganini" userId="c0eb574f-8133-44f7-9579-bded9f7b0be5" providerId="ADAL" clId="{F77BD3DB-6F60-45ED-8FEE-2321C2A18CB4}" dt="2020-08-22T22:11:18.446" v="963"/>
          <ac:graphicFrameMkLst>
            <pc:docMk/>
            <pc:sldMk cId="2357650084" sldId="1073"/>
            <ac:graphicFrameMk id="8" creationId="{F9DD8CA4-9BAE-401A-B36A-10BA6EABD7F5}"/>
          </ac:graphicFrameMkLst>
        </pc:graphicFrameChg>
        <pc:graphicFrameChg chg="del mod topLvl">
          <ac:chgData name="Fernando Paganini" userId="c0eb574f-8133-44f7-9579-bded9f7b0be5" providerId="ADAL" clId="{F77BD3DB-6F60-45ED-8FEE-2321C2A18CB4}" dt="2020-08-22T22:07:06.216" v="920" actId="478"/>
          <ac:graphicFrameMkLst>
            <pc:docMk/>
            <pc:sldMk cId="2357650084" sldId="1073"/>
            <ac:graphicFrameMk id="9" creationId="{AE1C85D1-0797-4704-B6AA-06A96E75548C}"/>
          </ac:graphicFrameMkLst>
        </pc:graphicFrameChg>
        <pc:graphicFrameChg chg="del mod topLvl">
          <ac:chgData name="Fernando Paganini" userId="c0eb574f-8133-44f7-9579-bded9f7b0be5" providerId="ADAL" clId="{F77BD3DB-6F60-45ED-8FEE-2321C2A18CB4}" dt="2020-08-22T22:07:08.584" v="921" actId="478"/>
          <ac:graphicFrameMkLst>
            <pc:docMk/>
            <pc:sldMk cId="2357650084" sldId="1073"/>
            <ac:graphicFrameMk id="10" creationId="{3FBDD558-8EF8-485D-A589-43B0FAC65525}"/>
          </ac:graphicFrameMkLst>
        </pc:graphicFrameChg>
        <pc:graphicFrameChg chg="del mod topLvl">
          <ac:chgData name="Fernando Paganini" userId="c0eb574f-8133-44f7-9579-bded9f7b0be5" providerId="ADAL" clId="{F77BD3DB-6F60-45ED-8FEE-2321C2A18CB4}" dt="2020-08-22T22:05:17.432" v="897" actId="478"/>
          <ac:graphicFrameMkLst>
            <pc:docMk/>
            <pc:sldMk cId="2357650084" sldId="1073"/>
            <ac:graphicFrameMk id="21" creationId="{76BDCE73-C107-4A39-93FC-FFE36F06625B}"/>
          </ac:graphicFrameMkLst>
        </pc:graphicFrameChg>
        <pc:graphicFrameChg chg="del mod topLvl">
          <ac:chgData name="Fernando Paganini" userId="c0eb574f-8133-44f7-9579-bded9f7b0be5" providerId="ADAL" clId="{F77BD3DB-6F60-45ED-8FEE-2321C2A18CB4}" dt="2020-08-22T22:05:20.983" v="899" actId="478"/>
          <ac:graphicFrameMkLst>
            <pc:docMk/>
            <pc:sldMk cId="2357650084" sldId="1073"/>
            <ac:graphicFrameMk id="22" creationId="{8F4C69D0-8543-4749-A459-FDB147F2530E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06:55.787" v="919" actId="164"/>
          <ac:graphicFrameMkLst>
            <pc:docMk/>
            <pc:sldMk cId="2357650084" sldId="1073"/>
            <ac:graphicFrameMk id="31" creationId="{8AFF6B3B-E046-4558-9622-A4170C65066D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1:57:31.845" v="620" actId="478"/>
          <ac:graphicFrameMkLst>
            <pc:docMk/>
            <pc:sldMk cId="2357650084" sldId="1073"/>
            <ac:graphicFrameMk id="1973273" creationId="{00000000-0000-0000-0000-000000000000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1:57:32.822" v="621" actId="478"/>
          <ac:graphicFrameMkLst>
            <pc:docMk/>
            <pc:sldMk cId="2357650084" sldId="1073"/>
            <ac:graphicFrameMk id="1973274" creationId="{00000000-0000-0000-0000-000000000000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06:55.787" v="919" actId="164"/>
          <ac:graphicFrameMkLst>
            <pc:docMk/>
            <pc:sldMk cId="2357650084" sldId="1073"/>
            <ac:graphicFrameMk id="2028544" creationId="{C916A59F-FE9E-457A-BADB-3406A9A09245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06:55.787" v="919" actId="164"/>
          <ac:graphicFrameMkLst>
            <pc:docMk/>
            <pc:sldMk cId="2357650084" sldId="1073"/>
            <ac:graphicFrameMk id="2028545" creationId="{64B7390C-31EE-4767-9992-66C7CE519CB3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06:55.787" v="919" actId="164"/>
          <ac:graphicFrameMkLst>
            <pc:docMk/>
            <pc:sldMk cId="2357650084" sldId="1073"/>
            <ac:graphicFrameMk id="2028546" creationId="{51531B01-5E24-4B2E-AEE2-1D71FAED3D2D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07:28.682" v="957"/>
          <ac:graphicFrameMkLst>
            <pc:docMk/>
            <pc:sldMk cId="2357650084" sldId="1073"/>
            <ac:graphicFrameMk id="2028547" creationId="{05D3C811-2563-4749-9B4E-B49A68039185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1:57:31.170" v="619" actId="478"/>
          <ac:graphicFrameMkLst>
            <pc:docMk/>
            <pc:sldMk cId="2357650084" sldId="1073"/>
            <ac:graphicFrameMk id="2028548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11:37.404" v="965"/>
          <ac:graphicFrameMkLst>
            <pc:docMk/>
            <pc:sldMk cId="2357650084" sldId="1073"/>
            <ac:graphicFrameMk id="2028549" creationId="{00000000-0000-0000-0000-000000000000}"/>
          </ac:graphicFrameMkLst>
        </pc:graphicFrameChg>
        <pc:cxnChg chg="add mod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5" creationId="{1EA43E19-73CF-4E78-A33B-44EADBE4CA78}"/>
          </ac:cxnSpMkLst>
        </pc:cxnChg>
        <pc:cxnChg chg="del mod topLvl">
          <ac:chgData name="Fernando Paganini" userId="c0eb574f-8133-44f7-9579-bded9f7b0be5" providerId="ADAL" clId="{F77BD3DB-6F60-45ED-8FEE-2321C2A18CB4}" dt="2020-08-22T22:02:39.681" v="780" actId="478"/>
          <ac:cxnSpMkLst>
            <pc:docMk/>
            <pc:sldMk cId="2357650084" sldId="1073"/>
            <ac:cxnSpMk id="11" creationId="{D5319C54-A4FC-48A7-919B-86B648D31434}"/>
          </ac:cxnSpMkLst>
        </pc:cxnChg>
        <pc:cxnChg chg="del mod topLvl">
          <ac:chgData name="Fernando Paganini" userId="c0eb574f-8133-44f7-9579-bded9f7b0be5" providerId="ADAL" clId="{F77BD3DB-6F60-45ED-8FEE-2321C2A18CB4}" dt="2020-08-22T22:02:39.681" v="780" actId="478"/>
          <ac:cxnSpMkLst>
            <pc:docMk/>
            <pc:sldMk cId="2357650084" sldId="1073"/>
            <ac:cxnSpMk id="12" creationId="{245B0378-A325-4B90-9971-4998B547EB3F}"/>
          </ac:cxnSpMkLst>
        </pc:cxnChg>
        <pc:cxnChg chg="mod topLvl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14" creationId="{EEE5944E-449A-4754-8117-F2FD0224EB38}"/>
          </ac:cxnSpMkLst>
        </pc:cxnChg>
        <pc:cxnChg chg="mod topLvl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15" creationId="{6052687C-2CF9-466A-863E-FB547202CDA9}"/>
          </ac:cxnSpMkLst>
        </pc:cxnChg>
        <pc:cxnChg chg="mod topLvl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16" creationId="{A95B15F0-9EFF-49FB-8F13-3626506447E8}"/>
          </ac:cxnSpMkLst>
        </pc:cxnChg>
        <pc:cxnChg chg="mod topLvl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17" creationId="{663C0F22-75CA-48C5-A24A-A35CA41558B5}"/>
          </ac:cxnSpMkLst>
        </pc:cxnChg>
        <pc:cxnChg chg="mod topLvl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18" creationId="{D70DE316-9F88-4209-A06C-8316DE44B88F}"/>
          </ac:cxnSpMkLst>
        </pc:cxnChg>
        <pc:cxnChg chg="mod topLvl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19" creationId="{8F0A6891-D779-4FBE-AE4A-A3BAD94EE8C3}"/>
          </ac:cxnSpMkLst>
        </pc:cxnChg>
        <pc:cxnChg chg="mod topLvl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20" creationId="{D32876F1-2937-4762-AF73-B6EC08B03C16}"/>
          </ac:cxnSpMkLst>
        </pc:cxnChg>
        <pc:cxnChg chg="add mod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24" creationId="{5E0FE90E-F353-408E-A94C-F713CAB7BFCA}"/>
          </ac:cxnSpMkLst>
        </pc:cxnChg>
        <pc:cxnChg chg="add mod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27" creationId="{BEFD91CA-D40C-42B1-991B-BFB117A0680C}"/>
          </ac:cxnSpMkLst>
        </pc:cxnChg>
        <pc:cxnChg chg="add mod">
          <ac:chgData name="Fernando Paganini" userId="c0eb574f-8133-44f7-9579-bded9f7b0be5" providerId="ADAL" clId="{F77BD3DB-6F60-45ED-8FEE-2321C2A18CB4}" dt="2020-08-22T22:06:55.787" v="919" actId="164"/>
          <ac:cxnSpMkLst>
            <pc:docMk/>
            <pc:sldMk cId="2357650084" sldId="1073"/>
            <ac:cxnSpMk id="34" creationId="{CCFECF47-0830-4567-AF43-67F86D346619}"/>
          </ac:cxnSpMkLst>
        </pc:cxnChg>
      </pc:sldChg>
      <pc:sldChg chg="modSp add del">
        <pc:chgData name="Fernando Paganini" userId="c0eb574f-8133-44f7-9579-bded9f7b0be5" providerId="ADAL" clId="{F77BD3DB-6F60-45ED-8FEE-2321C2A18CB4}" dt="2020-08-22T16:35:45.149" v="75" actId="47"/>
        <pc:sldMkLst>
          <pc:docMk/>
          <pc:sldMk cId="3997662321" sldId="1073"/>
        </pc:sldMkLst>
        <pc:graphicFrameChg chg="mod">
          <ac:chgData name="Fernando Paganini" userId="c0eb574f-8133-44f7-9579-bded9f7b0be5" providerId="ADAL" clId="{F77BD3DB-6F60-45ED-8FEE-2321C2A18CB4}" dt="2020-08-22T16:35:15.473" v="36"/>
          <ac:graphicFrameMkLst>
            <pc:docMk/>
            <pc:sldMk cId="3997662321" sldId="1073"/>
            <ac:graphicFrameMk id="1973274" creationId="{00000000-0000-0000-0000-000000000000}"/>
          </ac:graphicFrameMkLst>
        </pc:graphicFrameChg>
      </pc:sldChg>
      <pc:sldChg chg="modSp add mod mod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3286930502" sldId="1074"/>
        </pc:sldMkLst>
        <pc:graphicFrameChg chg="mod">
          <ac:chgData name="Fernando Paganini" userId="c0eb574f-8133-44f7-9579-bded9f7b0be5" providerId="ADAL" clId="{F77BD3DB-6F60-45ED-8FEE-2321C2A18CB4}" dt="2020-08-22T22:22:48.859" v="1692" actId="1035"/>
          <ac:graphicFrameMkLst>
            <pc:docMk/>
            <pc:sldMk cId="3286930502" sldId="1074"/>
            <ac:graphicFrameMk id="2028549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23:44.547" v="1743" actId="1036"/>
          <ac:graphicFrameMkLst>
            <pc:docMk/>
            <pc:sldMk cId="3286930502" sldId="1074"/>
            <ac:graphicFrameMk id="2030597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23:43.611" v="1741" actId="1035"/>
          <ac:graphicFrameMkLst>
            <pc:docMk/>
            <pc:sldMk cId="3286930502" sldId="1074"/>
            <ac:graphicFrameMk id="2030598" creationId="{00000000-0000-0000-0000-000000000000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23:39.610" v="1736" actId="1036"/>
          <ac:graphicFrameMkLst>
            <pc:docMk/>
            <pc:sldMk cId="3286930502" sldId="1074"/>
            <ac:graphicFrameMk id="2030599" creationId="{00000000-0000-0000-0000-000000000000}"/>
          </ac:graphicFrameMkLst>
        </pc:graphicFrameChg>
      </pc:sldChg>
      <pc:sldChg chg="modSp add del mod">
        <pc:chgData name="Fernando Paganini" userId="c0eb574f-8133-44f7-9579-bded9f7b0be5" providerId="ADAL" clId="{F77BD3DB-6F60-45ED-8FEE-2321C2A18CB4}" dt="2020-08-22T22:57:35.461" v="2801" actId="47"/>
        <pc:sldMkLst>
          <pc:docMk/>
          <pc:sldMk cId="656723816" sldId="1075"/>
        </pc:sldMkLst>
        <pc:spChg chg="mod">
          <ac:chgData name="Fernando Paganini" userId="c0eb574f-8133-44f7-9579-bded9f7b0be5" providerId="ADAL" clId="{F77BD3DB-6F60-45ED-8FEE-2321C2A18CB4}" dt="2020-08-22T22:38:11.759" v="2137" actId="20577"/>
          <ac:spMkLst>
            <pc:docMk/>
            <pc:sldMk cId="656723816" sldId="1075"/>
            <ac:spMk id="1038338" creationId="{00000000-0000-0000-0000-000000000000}"/>
          </ac:spMkLst>
        </pc:spChg>
        <pc:graphicFrameChg chg="mod">
          <ac:chgData name="Fernando Paganini" userId="c0eb574f-8133-44f7-9579-bded9f7b0be5" providerId="ADAL" clId="{F77BD3DB-6F60-45ED-8FEE-2321C2A18CB4}" dt="2020-08-22T22:45:15.312" v="2353"/>
          <ac:graphicFrameMkLst>
            <pc:docMk/>
            <pc:sldMk cId="656723816" sldId="1075"/>
            <ac:graphicFrameMk id="5" creationId="{0A131C03-6AA0-45B4-86AC-C27A4CDB6CBE}"/>
          </ac:graphicFrameMkLst>
        </pc:graphicFrameChg>
      </pc:sldChg>
      <pc:sldChg chg="addSp delSp modSp add mod modAnim modNotes">
        <pc:chgData name="Fernando Paganini" userId="c0eb574f-8133-44f7-9579-bded9f7b0be5" providerId="ADAL" clId="{F77BD3DB-6F60-45ED-8FEE-2321C2A18CB4}" dt="2020-08-22T23:22:18.823" v="3241"/>
        <pc:sldMkLst>
          <pc:docMk/>
          <pc:sldMk cId="770892215" sldId="1076"/>
        </pc:sldMkLst>
        <pc:spChg chg="mod">
          <ac:chgData name="Fernando Paganini" userId="c0eb574f-8133-44f7-9579-bded9f7b0be5" providerId="ADAL" clId="{F77BD3DB-6F60-45ED-8FEE-2321C2A18CB4}" dt="2020-08-22T22:39:01.079" v="2180" actId="6549"/>
          <ac:spMkLst>
            <pc:docMk/>
            <pc:sldMk cId="770892215" sldId="1076"/>
            <ac:spMk id="6" creationId="{6C2B587E-FB66-4804-BA75-BA273305F8E7}"/>
          </ac:spMkLst>
        </pc:spChg>
        <pc:spChg chg="del mod topLvl">
          <ac:chgData name="Fernando Paganini" userId="c0eb574f-8133-44f7-9579-bded9f7b0be5" providerId="ADAL" clId="{F77BD3DB-6F60-45ED-8FEE-2321C2A18CB4}" dt="2020-08-22T22:39:36.342" v="2266" actId="478"/>
          <ac:spMkLst>
            <pc:docMk/>
            <pc:sldMk cId="770892215" sldId="1076"/>
            <ac:spMk id="18" creationId="{8E6761B5-EEBA-4E08-BF72-1FFFC84E9073}"/>
          </ac:spMkLst>
        </pc:spChg>
        <pc:spChg chg="mod topLvl">
          <ac:chgData name="Fernando Paganini" userId="c0eb574f-8133-44f7-9579-bded9f7b0be5" providerId="ADAL" clId="{F77BD3DB-6F60-45ED-8FEE-2321C2A18CB4}" dt="2020-08-22T22:56:22.315" v="2795" actId="1037"/>
          <ac:spMkLst>
            <pc:docMk/>
            <pc:sldMk cId="770892215" sldId="1076"/>
            <ac:spMk id="24" creationId="{20703D67-EDAC-42CB-87A7-112C83B831B2}"/>
          </ac:spMkLst>
        </pc:spChg>
        <pc:grpChg chg="add del mod">
          <ac:chgData name="Fernando Paganini" userId="c0eb574f-8133-44f7-9579-bded9f7b0be5" providerId="ADAL" clId="{F77BD3DB-6F60-45ED-8FEE-2321C2A18CB4}" dt="2020-08-22T22:39:33.858" v="2265" actId="165"/>
          <ac:grpSpMkLst>
            <pc:docMk/>
            <pc:sldMk cId="770892215" sldId="1076"/>
            <ac:grpSpMk id="3" creationId="{54498F3C-A4C7-4D32-9320-AC1C6CEF51C9}"/>
          </ac:grpSpMkLst>
        </pc:grpChg>
        <pc:grpChg chg="add del mod">
          <ac:chgData name="Fernando Paganini" userId="c0eb574f-8133-44f7-9579-bded9f7b0be5" providerId="ADAL" clId="{F77BD3DB-6F60-45ED-8FEE-2321C2A18CB4}" dt="2020-08-22T22:46:22.638" v="2436" actId="165"/>
          <ac:grpSpMkLst>
            <pc:docMk/>
            <pc:sldMk cId="770892215" sldId="1076"/>
            <ac:grpSpMk id="4" creationId="{DB23B9D9-0D75-4C00-B644-A61F51591A74}"/>
          </ac:grpSpMkLst>
        </pc:grpChg>
        <pc:grpChg chg="add del mod topLvl">
          <ac:chgData name="Fernando Paganini" userId="c0eb574f-8133-44f7-9579-bded9f7b0be5" providerId="ADAL" clId="{F77BD3DB-6F60-45ED-8FEE-2321C2A18CB4}" dt="2020-08-22T22:46:43.393" v="2443" actId="165"/>
          <ac:grpSpMkLst>
            <pc:docMk/>
            <pc:sldMk cId="770892215" sldId="1076"/>
            <ac:grpSpMk id="8" creationId="{750C8AF8-0FF9-48A7-99D8-31B84BE65235}"/>
          </ac:grpSpMkLst>
        </pc:grpChg>
        <pc:grpChg chg="add del mod">
          <ac:chgData name="Fernando Paganini" userId="c0eb574f-8133-44f7-9579-bded9f7b0be5" providerId="ADAL" clId="{F77BD3DB-6F60-45ED-8FEE-2321C2A18CB4}" dt="2020-08-22T22:55:22.352" v="2736" actId="165"/>
          <ac:grpSpMkLst>
            <pc:docMk/>
            <pc:sldMk cId="770892215" sldId="1076"/>
            <ac:grpSpMk id="23" creationId="{F9461A54-02BC-45FE-A3A9-E8C66A97E506}"/>
          </ac:grpSpMkLst>
        </pc:grpChg>
        <pc:grpChg chg="mod topLvl">
          <ac:chgData name="Fernando Paganini" userId="c0eb574f-8133-44f7-9579-bded9f7b0be5" providerId="ADAL" clId="{F77BD3DB-6F60-45ED-8FEE-2321C2A18CB4}" dt="2020-08-22T22:55:40.831" v="2739" actId="164"/>
          <ac:grpSpMkLst>
            <pc:docMk/>
            <pc:sldMk cId="770892215" sldId="1076"/>
            <ac:grpSpMk id="25" creationId="{ABD0A276-06DB-40E9-8B85-2A288E99A78B}"/>
          </ac:grpSpMkLst>
        </pc:grpChg>
        <pc:grpChg chg="add mod">
          <ac:chgData name="Fernando Paganini" userId="c0eb574f-8133-44f7-9579-bded9f7b0be5" providerId="ADAL" clId="{F77BD3DB-6F60-45ED-8FEE-2321C2A18CB4}" dt="2020-08-22T22:47:56.813" v="2473" actId="1036"/>
          <ac:grpSpMkLst>
            <pc:docMk/>
            <pc:sldMk cId="770892215" sldId="1076"/>
            <ac:grpSpMk id="2028544" creationId="{CB51786A-30C2-469B-A3EA-ABFECA7BEB24}"/>
          </ac:grpSpMkLst>
        </pc:grpChg>
        <pc:grpChg chg="add mod">
          <ac:chgData name="Fernando Paganini" userId="c0eb574f-8133-44f7-9579-bded9f7b0be5" providerId="ADAL" clId="{F77BD3DB-6F60-45ED-8FEE-2321C2A18CB4}" dt="2020-08-22T22:56:07.960" v="2755" actId="1035"/>
          <ac:grpSpMkLst>
            <pc:docMk/>
            <pc:sldMk cId="770892215" sldId="1076"/>
            <ac:grpSpMk id="2028551" creationId="{AFEB12FB-4FAB-42F4-915B-223E519EA9D2}"/>
          </ac:grpSpMkLst>
        </pc:grpChg>
        <pc:graphicFrameChg chg="mod topLvl">
          <ac:chgData name="Fernando Paganini" userId="c0eb574f-8133-44f7-9579-bded9f7b0be5" providerId="ADAL" clId="{F77BD3DB-6F60-45ED-8FEE-2321C2A18CB4}" dt="2020-08-22T22:47:53.429" v="2460" actId="164"/>
          <ac:graphicFrameMkLst>
            <pc:docMk/>
            <pc:sldMk cId="770892215" sldId="1076"/>
            <ac:graphicFrameMk id="2" creationId="{CF8C8CA5-9257-4245-91BA-3B7E4068D8D8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48:26.462" v="2537" actId="1038"/>
          <ac:graphicFrameMkLst>
            <pc:docMk/>
            <pc:sldMk cId="770892215" sldId="1076"/>
            <ac:graphicFrameMk id="5" creationId="{D5C8EA0E-12BA-4AA2-B3FF-FAFA8DE790BE}"/>
          </ac:graphicFrameMkLst>
        </pc:graphicFrameChg>
        <pc:graphicFrameChg chg="mod topLvl">
          <ac:chgData name="Fernando Paganini" userId="c0eb574f-8133-44f7-9579-bded9f7b0be5" providerId="ADAL" clId="{F77BD3DB-6F60-45ED-8FEE-2321C2A18CB4}" dt="2020-08-22T22:47:53.429" v="2460" actId="164"/>
          <ac:graphicFrameMkLst>
            <pc:docMk/>
            <pc:sldMk cId="770892215" sldId="1076"/>
            <ac:graphicFrameMk id="16" creationId="{68049EED-0444-42D4-BE88-0E76483919CA}"/>
          </ac:graphicFrameMkLst>
        </pc:graphicFrameChg>
        <pc:graphicFrameChg chg="mod topLvl">
          <ac:chgData name="Fernando Paganini" userId="c0eb574f-8133-44f7-9579-bded9f7b0be5" providerId="ADAL" clId="{F77BD3DB-6F60-45ED-8FEE-2321C2A18CB4}" dt="2020-08-22T22:47:53.429" v="2460" actId="164"/>
          <ac:graphicFrameMkLst>
            <pc:docMk/>
            <pc:sldMk cId="770892215" sldId="1076"/>
            <ac:graphicFrameMk id="17" creationId="{092A81AA-3598-4815-B611-611D6226474F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48:03.548" v="2507" actId="1038"/>
          <ac:graphicFrameMkLst>
            <pc:docMk/>
            <pc:sldMk cId="770892215" sldId="1076"/>
            <ac:graphicFrameMk id="22" creationId="{FF061092-D330-4756-8713-0AF929387DBB}"/>
          </ac:graphicFrameMkLst>
        </pc:graphicFrameChg>
        <pc:graphicFrameChg chg="mod topLvl">
          <ac:chgData name="Fernando Paganini" userId="c0eb574f-8133-44f7-9579-bded9f7b0be5" providerId="ADAL" clId="{F77BD3DB-6F60-45ED-8FEE-2321C2A18CB4}" dt="2020-08-22T22:55:40.831" v="2739" actId="164"/>
          <ac:graphicFrameMkLst>
            <pc:docMk/>
            <pc:sldMk cId="770892215" sldId="1076"/>
            <ac:graphicFrameMk id="27" creationId="{3B5F1432-E94D-49AE-9FBF-D0AF29A6DDBE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39:06.663" v="2182" actId="478"/>
          <ac:graphicFrameMkLst>
            <pc:docMk/>
            <pc:sldMk cId="770892215" sldId="1076"/>
            <ac:graphicFrameMk id="29" creationId="{81E67412-6BFE-4A00-9D3D-264E1C7B6439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39:06.663" v="2182" actId="478"/>
          <ac:graphicFrameMkLst>
            <pc:docMk/>
            <pc:sldMk cId="770892215" sldId="1076"/>
            <ac:graphicFrameMk id="30" creationId="{BED8EEB9-5390-4B07-813C-8552CE6ADFF1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39:06.663" v="2182" actId="478"/>
          <ac:graphicFrameMkLst>
            <pc:docMk/>
            <pc:sldMk cId="770892215" sldId="1076"/>
            <ac:graphicFrameMk id="31" creationId="{A21FB117-EA1A-4085-B5E1-113BE28A2CB8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39:06.663" v="2182" actId="478"/>
          <ac:graphicFrameMkLst>
            <pc:docMk/>
            <pc:sldMk cId="770892215" sldId="1076"/>
            <ac:graphicFrameMk id="32" creationId="{8D73ADEC-331D-48D6-984D-A7AD272F066D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55:22.352" v="2736" actId="165"/>
          <ac:graphicFrameMkLst>
            <pc:docMk/>
            <pc:sldMk cId="770892215" sldId="1076"/>
            <ac:graphicFrameMk id="39" creationId="{550C75B9-6FF8-4756-8B3E-2CCC547240B9}"/>
          </ac:graphicFrameMkLst>
        </pc:graphicFrameChg>
        <pc:graphicFrameChg chg="mod">
          <ac:chgData name="Fernando Paganini" userId="c0eb574f-8133-44f7-9579-bded9f7b0be5" providerId="ADAL" clId="{F77BD3DB-6F60-45ED-8FEE-2321C2A18CB4}" dt="2020-08-22T22:55:22.352" v="2736" actId="165"/>
          <ac:graphicFrameMkLst>
            <pc:docMk/>
            <pc:sldMk cId="770892215" sldId="1076"/>
            <ac:graphicFrameMk id="40" creationId="{50D6B88B-852E-4B5C-B246-01984D56A810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48:33.671" v="2572" actId="1038"/>
          <ac:graphicFrameMkLst>
            <pc:docMk/>
            <pc:sldMk cId="770892215" sldId="1076"/>
            <ac:graphicFrameMk id="2028545" creationId="{1B7767EF-9482-4653-ACC2-B7BE7D8FE85B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49:50.436" v="2653" actId="1037"/>
          <ac:graphicFrameMkLst>
            <pc:docMk/>
            <pc:sldMk cId="770892215" sldId="1076"/>
            <ac:graphicFrameMk id="2028546" creationId="{9CB7CDDB-6A72-4E99-B34F-0F428D5B1E8C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49:45.180" v="2632" actId="1037"/>
          <ac:graphicFrameMkLst>
            <pc:docMk/>
            <pc:sldMk cId="770892215" sldId="1076"/>
            <ac:graphicFrameMk id="2028547" creationId="{782CBF50-A98C-4857-AAD5-88B22E003EF3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49:45.180" v="2632" actId="1037"/>
          <ac:graphicFrameMkLst>
            <pc:docMk/>
            <pc:sldMk cId="770892215" sldId="1076"/>
            <ac:graphicFrameMk id="2028548" creationId="{4D1966BC-97B5-41E8-AD50-6E1815197EAE}"/>
          </ac:graphicFrameMkLst>
        </pc:graphicFrameChg>
        <pc:graphicFrameChg chg="del">
          <ac:chgData name="Fernando Paganini" userId="c0eb574f-8133-44f7-9579-bded9f7b0be5" providerId="ADAL" clId="{F77BD3DB-6F60-45ED-8FEE-2321C2A18CB4}" dt="2020-08-22T22:39:03.478" v="2181" actId="478"/>
          <ac:graphicFrameMkLst>
            <pc:docMk/>
            <pc:sldMk cId="770892215" sldId="1076"/>
            <ac:graphicFrameMk id="2028549" creationId="{00000000-0000-0000-0000-000000000000}"/>
          </ac:graphicFrameMkLst>
        </pc:graphicFrameChg>
        <pc:graphicFrameChg chg="add mod">
          <ac:chgData name="Fernando Paganini" userId="c0eb574f-8133-44f7-9579-bded9f7b0be5" providerId="ADAL" clId="{F77BD3DB-6F60-45ED-8FEE-2321C2A18CB4}" dt="2020-08-22T22:56:42.939" v="2800"/>
          <ac:graphicFrameMkLst>
            <pc:docMk/>
            <pc:sldMk cId="770892215" sldId="1076"/>
            <ac:graphicFrameMk id="2028550" creationId="{0427EE7E-482C-4B0E-8C11-0B1D570C7F6F}"/>
          </ac:graphicFrameMkLst>
        </pc:graphicFrameChg>
        <pc:cxnChg chg="mod topLvl">
          <ac:chgData name="Fernando Paganini" userId="c0eb574f-8133-44f7-9579-bded9f7b0be5" providerId="ADAL" clId="{F77BD3DB-6F60-45ED-8FEE-2321C2A18CB4}" dt="2020-08-22T22:47:53.429" v="2460" actId="164"/>
          <ac:cxnSpMkLst>
            <pc:docMk/>
            <pc:sldMk cId="770892215" sldId="1076"/>
            <ac:cxnSpMk id="9" creationId="{7F004897-CD69-4EA8-B510-C47AF5D897D7}"/>
          </ac:cxnSpMkLst>
        </pc:cxnChg>
        <pc:cxnChg chg="mod topLvl">
          <ac:chgData name="Fernando Paganini" userId="c0eb574f-8133-44f7-9579-bded9f7b0be5" providerId="ADAL" clId="{F77BD3DB-6F60-45ED-8FEE-2321C2A18CB4}" dt="2020-08-22T22:47:53.429" v="2460" actId="164"/>
          <ac:cxnSpMkLst>
            <pc:docMk/>
            <pc:sldMk cId="770892215" sldId="1076"/>
            <ac:cxnSpMk id="10" creationId="{682DBC7F-D48F-4DFE-A548-7497E2EA1A50}"/>
          </ac:cxnSpMkLst>
        </pc:cxnChg>
        <pc:cxnChg chg="mod topLvl">
          <ac:chgData name="Fernando Paganini" userId="c0eb574f-8133-44f7-9579-bded9f7b0be5" providerId="ADAL" clId="{F77BD3DB-6F60-45ED-8FEE-2321C2A18CB4}" dt="2020-08-22T22:47:53.429" v="2460" actId="164"/>
          <ac:cxnSpMkLst>
            <pc:docMk/>
            <pc:sldMk cId="770892215" sldId="1076"/>
            <ac:cxnSpMk id="11" creationId="{9F509D2B-CBCE-46B6-9CF8-9A176A0CCA3D}"/>
          </ac:cxnSpMkLst>
        </pc:cxnChg>
        <pc:cxnChg chg="mod topLvl">
          <ac:chgData name="Fernando Paganini" userId="c0eb574f-8133-44f7-9579-bded9f7b0be5" providerId="ADAL" clId="{F77BD3DB-6F60-45ED-8FEE-2321C2A18CB4}" dt="2020-08-22T22:47:53.429" v="2460" actId="164"/>
          <ac:cxnSpMkLst>
            <pc:docMk/>
            <pc:sldMk cId="770892215" sldId="1076"/>
            <ac:cxnSpMk id="12" creationId="{8A97B7F7-1C1B-41AE-80E1-47C9E1C3FA86}"/>
          </ac:cxnSpMkLst>
        </pc:cxnChg>
        <pc:cxnChg chg="mod topLvl">
          <ac:chgData name="Fernando Paganini" userId="c0eb574f-8133-44f7-9579-bded9f7b0be5" providerId="ADAL" clId="{F77BD3DB-6F60-45ED-8FEE-2321C2A18CB4}" dt="2020-08-22T22:47:53.429" v="2460" actId="164"/>
          <ac:cxnSpMkLst>
            <pc:docMk/>
            <pc:sldMk cId="770892215" sldId="1076"/>
            <ac:cxnSpMk id="13" creationId="{888DEB00-B251-4F60-A8A1-7CCA5C5E32D0}"/>
          </ac:cxnSpMkLst>
        </pc:cxnChg>
        <pc:cxnChg chg="del mod">
          <ac:chgData name="Fernando Paganini" userId="c0eb574f-8133-44f7-9579-bded9f7b0be5" providerId="ADAL" clId="{F77BD3DB-6F60-45ED-8FEE-2321C2A18CB4}" dt="2020-08-22T22:46:35.620" v="2440" actId="478"/>
          <ac:cxnSpMkLst>
            <pc:docMk/>
            <pc:sldMk cId="770892215" sldId="1076"/>
            <ac:cxnSpMk id="14" creationId="{0393CBD6-E7F2-4A3F-9D22-6787163315CE}"/>
          </ac:cxnSpMkLst>
        </pc:cxnChg>
        <pc:cxnChg chg="del mod topLvl">
          <ac:chgData name="Fernando Paganini" userId="c0eb574f-8133-44f7-9579-bded9f7b0be5" providerId="ADAL" clId="{F77BD3DB-6F60-45ED-8FEE-2321C2A18CB4}" dt="2020-08-22T22:46:45.565" v="2444" actId="478"/>
          <ac:cxnSpMkLst>
            <pc:docMk/>
            <pc:sldMk cId="770892215" sldId="1076"/>
            <ac:cxnSpMk id="15" creationId="{6539A311-3130-4599-BCA7-01E2D6A36E4E}"/>
          </ac:cxnSpMkLst>
        </pc:cxnChg>
        <pc:cxnChg chg="mod topLvl">
          <ac:chgData name="Fernando Paganini" userId="c0eb574f-8133-44f7-9579-bded9f7b0be5" providerId="ADAL" clId="{F77BD3DB-6F60-45ED-8FEE-2321C2A18CB4}" dt="2020-08-22T22:47:53.429" v="2460" actId="164"/>
          <ac:cxnSpMkLst>
            <pc:docMk/>
            <pc:sldMk cId="770892215" sldId="1076"/>
            <ac:cxnSpMk id="19" creationId="{885A2C6A-5360-4E83-9D98-694A111CDC6F}"/>
          </ac:cxnSpMkLst>
        </pc:cxnChg>
        <pc:cxnChg chg="mod topLvl">
          <ac:chgData name="Fernando Paganini" userId="c0eb574f-8133-44f7-9579-bded9f7b0be5" providerId="ADAL" clId="{F77BD3DB-6F60-45ED-8FEE-2321C2A18CB4}" dt="2020-08-22T22:55:40.831" v="2739" actId="164"/>
          <ac:cxnSpMkLst>
            <pc:docMk/>
            <pc:sldMk cId="770892215" sldId="1076"/>
            <ac:cxnSpMk id="26" creationId="{A7B8097B-C3B3-4A3C-98B9-701A5A389C69}"/>
          </ac:cxnSpMkLst>
        </pc:cxnChg>
        <pc:cxnChg chg="mod">
          <ac:chgData name="Fernando Paganini" userId="c0eb574f-8133-44f7-9579-bded9f7b0be5" providerId="ADAL" clId="{F77BD3DB-6F60-45ED-8FEE-2321C2A18CB4}" dt="2020-08-22T22:55:22.352" v="2736" actId="165"/>
          <ac:cxnSpMkLst>
            <pc:docMk/>
            <pc:sldMk cId="770892215" sldId="1076"/>
            <ac:cxnSpMk id="28" creationId="{6AE0D947-384F-4813-AC2C-6612A316239D}"/>
          </ac:cxnSpMkLst>
        </pc:cxnChg>
        <pc:cxnChg chg="mod">
          <ac:chgData name="Fernando Paganini" userId="c0eb574f-8133-44f7-9579-bded9f7b0be5" providerId="ADAL" clId="{F77BD3DB-6F60-45ED-8FEE-2321C2A18CB4}" dt="2020-08-22T22:55:22.352" v="2736" actId="165"/>
          <ac:cxnSpMkLst>
            <pc:docMk/>
            <pc:sldMk cId="770892215" sldId="1076"/>
            <ac:cxnSpMk id="33" creationId="{6D6072FA-CA4E-40F1-B5B0-EC1C23B0261E}"/>
          </ac:cxnSpMkLst>
        </pc:cxnChg>
        <pc:cxnChg chg="mod">
          <ac:chgData name="Fernando Paganini" userId="c0eb574f-8133-44f7-9579-bded9f7b0be5" providerId="ADAL" clId="{F77BD3DB-6F60-45ED-8FEE-2321C2A18CB4}" dt="2020-08-22T22:55:22.352" v="2736" actId="165"/>
          <ac:cxnSpMkLst>
            <pc:docMk/>
            <pc:sldMk cId="770892215" sldId="1076"/>
            <ac:cxnSpMk id="34" creationId="{0E14963E-5954-4C89-BB5B-037F5DBE25BC}"/>
          </ac:cxnSpMkLst>
        </pc:cxnChg>
        <pc:cxnChg chg="mod">
          <ac:chgData name="Fernando Paganini" userId="c0eb574f-8133-44f7-9579-bded9f7b0be5" providerId="ADAL" clId="{F77BD3DB-6F60-45ED-8FEE-2321C2A18CB4}" dt="2020-08-22T22:55:22.352" v="2736" actId="165"/>
          <ac:cxnSpMkLst>
            <pc:docMk/>
            <pc:sldMk cId="770892215" sldId="1076"/>
            <ac:cxnSpMk id="35" creationId="{0CDE5E65-AA46-4222-9AFB-67B0202E10BA}"/>
          </ac:cxnSpMkLst>
        </pc:cxnChg>
        <pc:cxnChg chg="mod">
          <ac:chgData name="Fernando Paganini" userId="c0eb574f-8133-44f7-9579-bded9f7b0be5" providerId="ADAL" clId="{F77BD3DB-6F60-45ED-8FEE-2321C2A18CB4}" dt="2020-08-22T22:55:22.352" v="2736" actId="165"/>
          <ac:cxnSpMkLst>
            <pc:docMk/>
            <pc:sldMk cId="770892215" sldId="1076"/>
            <ac:cxnSpMk id="36" creationId="{11009166-2F4E-41C3-B49A-C4C740FB960A}"/>
          </ac:cxnSpMkLst>
        </pc:cxnChg>
        <pc:cxnChg chg="mod">
          <ac:chgData name="Fernando Paganini" userId="c0eb574f-8133-44f7-9579-bded9f7b0be5" providerId="ADAL" clId="{F77BD3DB-6F60-45ED-8FEE-2321C2A18CB4}" dt="2020-08-22T22:55:22.352" v="2736" actId="165"/>
          <ac:cxnSpMkLst>
            <pc:docMk/>
            <pc:sldMk cId="770892215" sldId="1076"/>
            <ac:cxnSpMk id="37" creationId="{A1B34EFA-D3A5-4264-A24D-498EE62E4611}"/>
          </ac:cxnSpMkLst>
        </pc:cxnChg>
        <pc:cxnChg chg="mod">
          <ac:chgData name="Fernando Paganini" userId="c0eb574f-8133-44f7-9579-bded9f7b0be5" providerId="ADAL" clId="{F77BD3DB-6F60-45ED-8FEE-2321C2A18CB4}" dt="2020-08-22T22:55:22.352" v="2736" actId="165"/>
          <ac:cxnSpMkLst>
            <pc:docMk/>
            <pc:sldMk cId="770892215" sldId="1076"/>
            <ac:cxnSpMk id="38" creationId="{A5BFF533-B744-4365-9B91-57B6594F7304}"/>
          </ac:cxnSpMkLst>
        </pc:cxnChg>
      </pc:sldChg>
    </pc:docChg>
  </pc:docChgLst>
  <pc:docChgLst>
    <pc:chgData name="Fernando Paganini" userId="c0eb574f-8133-44f7-9579-bded9f7b0be5" providerId="ADAL" clId="{0607800C-9078-4B6D-8D2D-19BB66BF24AA}"/>
    <pc:docChg chg="undo custSel modSld">
      <pc:chgData name="Fernando Paganini" userId="c0eb574f-8133-44f7-9579-bded9f7b0be5" providerId="ADAL" clId="{0607800C-9078-4B6D-8D2D-19BB66BF24AA}" dt="2020-09-08T19:50:30.622" v="231"/>
      <pc:docMkLst>
        <pc:docMk/>
      </pc:docMkLst>
      <pc:sldChg chg="addSp modSp mod">
        <pc:chgData name="Fernando Paganini" userId="c0eb574f-8133-44f7-9579-bded9f7b0be5" providerId="ADAL" clId="{0607800C-9078-4B6D-8D2D-19BB66BF24AA}" dt="2020-09-08T19:50:18.902" v="229"/>
        <pc:sldMkLst>
          <pc:docMk/>
          <pc:sldMk cId="2675387656" sldId="1084"/>
        </pc:sldMkLst>
        <pc:spChg chg="mod">
          <ac:chgData name="Fernando Paganini" userId="c0eb574f-8133-44f7-9579-bded9f7b0be5" providerId="ADAL" clId="{0607800C-9078-4B6D-8D2D-19BB66BF24AA}" dt="2020-09-08T19:39:50.616" v="124" actId="164"/>
          <ac:spMkLst>
            <pc:docMk/>
            <pc:sldMk cId="2675387656" sldId="1084"/>
            <ac:spMk id="12" creationId="{F937AFE1-22D8-45ED-A130-C7D484AE2FA1}"/>
          </ac:spMkLst>
        </pc:spChg>
        <pc:spChg chg="mod">
          <ac:chgData name="Fernando Paganini" userId="c0eb574f-8133-44f7-9579-bded9f7b0be5" providerId="ADAL" clId="{0607800C-9078-4B6D-8D2D-19BB66BF24AA}" dt="2020-09-08T19:39:43.596" v="123" actId="1076"/>
          <ac:spMkLst>
            <pc:docMk/>
            <pc:sldMk cId="2675387656" sldId="1084"/>
            <ac:spMk id="1038338" creationId="{00000000-0000-0000-0000-000000000000}"/>
          </ac:spMkLst>
        </pc:spChg>
        <pc:grpChg chg="add mod">
          <ac:chgData name="Fernando Paganini" userId="c0eb574f-8133-44f7-9579-bded9f7b0be5" providerId="ADAL" clId="{0607800C-9078-4B6D-8D2D-19BB66BF24AA}" dt="2020-09-08T19:47:00.696" v="191" actId="1035"/>
          <ac:grpSpMkLst>
            <pc:docMk/>
            <pc:sldMk cId="2675387656" sldId="1084"/>
            <ac:grpSpMk id="2" creationId="{92FB97C1-0449-46DA-8396-E338E5184CB5}"/>
          </ac:grpSpMkLst>
        </pc:grpChg>
        <pc:graphicFrameChg chg="mod">
          <ac:chgData name="Fernando Paganini" userId="c0eb574f-8133-44f7-9579-bded9f7b0be5" providerId="ADAL" clId="{0607800C-9078-4B6D-8D2D-19BB66BF24AA}" dt="2020-09-08T19:39:50.616" v="124" actId="164"/>
          <ac:graphicFrameMkLst>
            <pc:docMk/>
            <pc:sldMk cId="2675387656" sldId="1084"/>
            <ac:graphicFrameMk id="3" creationId="{A68EC066-88DD-4275-8EAE-A614A95AEC34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9:50.616" v="124" actId="164"/>
          <ac:graphicFrameMkLst>
            <pc:docMk/>
            <pc:sldMk cId="2675387656" sldId="1084"/>
            <ac:graphicFrameMk id="4" creationId="{68A6A9F3-25A8-4539-A4E3-5863AE3BF6CC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9:50.616" v="124" actId="164"/>
          <ac:graphicFrameMkLst>
            <pc:docMk/>
            <pc:sldMk cId="2675387656" sldId="1084"/>
            <ac:graphicFrameMk id="5" creationId="{C8F8F4C4-1189-491E-805E-E0AB979A6B4C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9:50.616" v="124" actId="164"/>
          <ac:graphicFrameMkLst>
            <pc:docMk/>
            <pc:sldMk cId="2675387656" sldId="1084"/>
            <ac:graphicFrameMk id="6" creationId="{389548E8-9F56-4815-8915-14C703A87059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50:18.902" v="229"/>
          <ac:graphicFrameMkLst>
            <pc:docMk/>
            <pc:sldMk cId="2675387656" sldId="1084"/>
            <ac:graphicFrameMk id="8" creationId="{17120055-241A-4B8B-BB60-7329EBD5A50D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9:50.616" v="124" actId="164"/>
          <ac:graphicFrameMkLst>
            <pc:docMk/>
            <pc:sldMk cId="2675387656" sldId="1084"/>
            <ac:graphicFrameMk id="9" creationId="{F6D0AF9B-7A63-4BFC-BC57-560C8744508F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48:13.663" v="215"/>
          <ac:graphicFrameMkLst>
            <pc:docMk/>
            <pc:sldMk cId="2675387656" sldId="1084"/>
            <ac:graphicFrameMk id="10" creationId="{7C4AAEF6-1B23-47C6-904C-00190BFBB679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9:50.616" v="124" actId="164"/>
          <ac:graphicFrameMkLst>
            <pc:docMk/>
            <pc:sldMk cId="2675387656" sldId="1084"/>
            <ac:graphicFrameMk id="11" creationId="{6351B2CB-F040-4120-A624-81845C6C5317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9:50.616" v="124" actId="164"/>
          <ac:graphicFrameMkLst>
            <pc:docMk/>
            <pc:sldMk cId="2675387656" sldId="1084"/>
            <ac:graphicFrameMk id="13" creationId="{E496DCE6-1FD5-4893-9F2A-F76C1A6F64E0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9:50.616" v="124" actId="164"/>
          <ac:graphicFrameMkLst>
            <pc:docMk/>
            <pc:sldMk cId="2675387656" sldId="1084"/>
            <ac:graphicFrameMk id="15" creationId="{4D1056B3-761B-4238-A8C8-261305DF44DD}"/>
          </ac:graphicFrameMkLst>
        </pc:graphicFrameChg>
      </pc:sldChg>
      <pc:sldChg chg="modSp">
        <pc:chgData name="Fernando Paganini" userId="c0eb574f-8133-44f7-9579-bded9f7b0be5" providerId="ADAL" clId="{0607800C-9078-4B6D-8D2D-19BB66BF24AA}" dt="2020-09-08T19:50:30.622" v="231"/>
        <pc:sldMkLst>
          <pc:docMk/>
          <pc:sldMk cId="2722151579" sldId="1085"/>
        </pc:sldMkLst>
        <pc:graphicFrameChg chg="mod">
          <ac:chgData name="Fernando Paganini" userId="c0eb574f-8133-44f7-9579-bded9f7b0be5" providerId="ADAL" clId="{0607800C-9078-4B6D-8D2D-19BB66BF24AA}" dt="2020-09-08T19:50:30.622" v="231"/>
          <ac:graphicFrameMkLst>
            <pc:docMk/>
            <pc:sldMk cId="2722151579" sldId="1085"/>
            <ac:graphicFrameMk id="6" creationId="{6B2BDCD8-5561-4CCE-9464-60C08E876739}"/>
          </ac:graphicFrameMkLst>
        </pc:graphicFrameChg>
      </pc:sldChg>
      <pc:sldChg chg="modSp mod">
        <pc:chgData name="Fernando Paganini" userId="c0eb574f-8133-44f7-9579-bded9f7b0be5" providerId="ADAL" clId="{0607800C-9078-4B6D-8D2D-19BB66BF24AA}" dt="2020-09-08T19:35:53.840" v="109" actId="1035"/>
        <pc:sldMkLst>
          <pc:docMk/>
          <pc:sldMk cId="522383600" sldId="1086"/>
        </pc:sldMkLst>
        <pc:graphicFrameChg chg="mod">
          <ac:chgData name="Fernando Paganini" userId="c0eb574f-8133-44f7-9579-bded9f7b0be5" providerId="ADAL" clId="{0607800C-9078-4B6D-8D2D-19BB66BF24AA}" dt="2020-09-08T19:35:46.701" v="97" actId="1036"/>
          <ac:graphicFrameMkLst>
            <pc:docMk/>
            <pc:sldMk cId="522383600" sldId="1086"/>
            <ac:graphicFrameMk id="2" creationId="{02782AFE-78B4-4422-97D8-FCC1576CFED6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5:42.445" v="92" actId="1035"/>
          <ac:graphicFrameMkLst>
            <pc:docMk/>
            <pc:sldMk cId="522383600" sldId="1086"/>
            <ac:graphicFrameMk id="5" creationId="{AD6B9C79-FAF3-474C-82B7-2814C963C90D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5:49.117" v="102" actId="1035"/>
          <ac:graphicFrameMkLst>
            <pc:docMk/>
            <pc:sldMk cId="522383600" sldId="1086"/>
            <ac:graphicFrameMk id="7" creationId="{DEA91657-9D00-40E5-958E-4EA180BBE7E0}"/>
          </ac:graphicFrameMkLst>
        </pc:graphicFrameChg>
        <pc:graphicFrameChg chg="mod">
          <ac:chgData name="Fernando Paganini" userId="c0eb574f-8133-44f7-9579-bded9f7b0be5" providerId="ADAL" clId="{0607800C-9078-4B6D-8D2D-19BB66BF24AA}" dt="2020-09-08T19:35:53.840" v="109" actId="1035"/>
          <ac:graphicFrameMkLst>
            <pc:docMk/>
            <pc:sldMk cId="522383600" sldId="1086"/>
            <ac:graphicFrameMk id="16" creationId="{8D94C0B8-452E-40DE-B184-E5DC91497AA1}"/>
          </ac:graphicFrameMkLst>
        </pc:graphicFrameChg>
      </pc:sldChg>
    </pc:docChg>
  </pc:docChgLst>
  <pc:docChgLst>
    <pc:chgData name="Fernando Paganini" userId="c0eb574f-8133-44f7-9579-bded9f7b0be5" providerId="ADAL" clId="{6AABCF0B-8A05-4705-8BD5-B5CE060BC0F1}"/>
    <pc:docChg chg="undo custSel addSld delSld modSld">
      <pc:chgData name="Fernando Paganini" userId="c0eb574f-8133-44f7-9579-bded9f7b0be5" providerId="ADAL" clId="{6AABCF0B-8A05-4705-8BD5-B5CE060BC0F1}" dt="2020-10-12T19:14:14.607" v="3317"/>
      <pc:docMkLst>
        <pc:docMk/>
      </pc:docMkLst>
      <pc:sldChg chg="delSp modSp add del mod delAnim">
        <pc:chgData name="Fernando Paganini" userId="c0eb574f-8133-44f7-9579-bded9f7b0be5" providerId="ADAL" clId="{6AABCF0B-8A05-4705-8BD5-B5CE060BC0F1}" dt="2020-10-10T22:37:31.676" v="2235" actId="47"/>
        <pc:sldMkLst>
          <pc:docMk/>
          <pc:sldMk cId="2510476067" sldId="1077"/>
        </pc:sldMkLst>
        <pc:graphicFrameChg chg="del">
          <ac:chgData name="Fernando Paganini" userId="c0eb574f-8133-44f7-9579-bded9f7b0be5" providerId="ADAL" clId="{6AABCF0B-8A05-4705-8BD5-B5CE060BC0F1}" dt="2020-10-10T22:34:10.654" v="2205" actId="478"/>
          <ac:graphicFrameMkLst>
            <pc:docMk/>
            <pc:sldMk cId="2510476067" sldId="1077"/>
            <ac:graphicFrameMk id="3" creationId="{F057705A-E234-4D18-9772-62754675BA24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22:37:21.807" v="2234"/>
          <ac:graphicFrameMkLst>
            <pc:docMk/>
            <pc:sldMk cId="2510476067" sldId="1077"/>
            <ac:graphicFrameMk id="6" creationId="{ADC35565-6582-4BD6-91ED-F133FA9FD8B7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22:34:10.007" v="2204" actId="478"/>
          <ac:graphicFrameMkLst>
            <pc:docMk/>
            <pc:sldMk cId="2510476067" sldId="1077"/>
            <ac:graphicFrameMk id="11" creationId="{3B3A1CBA-BAE1-4D17-97E0-A2AF1E3E7D3B}"/>
          </ac:graphicFrameMkLst>
        </pc:graphicFrameChg>
      </pc:sldChg>
      <pc:sldChg chg="addSp delSp modSp mod delAnim modAnim">
        <pc:chgData name="Fernando Paganini" userId="c0eb574f-8133-44f7-9579-bded9f7b0be5" providerId="ADAL" clId="{6AABCF0B-8A05-4705-8BD5-B5CE060BC0F1}" dt="2020-10-12T19:06:16.058" v="3278" actId="478"/>
        <pc:sldMkLst>
          <pc:docMk/>
          <pc:sldMk cId="888896050" sldId="1088"/>
        </pc:sldMkLst>
        <pc:spChg chg="mod">
          <ac:chgData name="Fernando Paganini" userId="c0eb574f-8133-44f7-9579-bded9f7b0be5" providerId="ADAL" clId="{6AABCF0B-8A05-4705-8BD5-B5CE060BC0F1}" dt="2020-10-10T15:23:28.664" v="33" actId="20577"/>
          <ac:spMkLst>
            <pc:docMk/>
            <pc:sldMk cId="888896050" sldId="1088"/>
            <ac:spMk id="1038338" creationId="{00000000-0000-0000-0000-000000000000}"/>
          </ac:spMkLst>
        </pc:spChg>
        <pc:grpChg chg="add del mod">
          <ac:chgData name="Fernando Paganini" userId="c0eb574f-8133-44f7-9579-bded9f7b0be5" providerId="ADAL" clId="{6AABCF0B-8A05-4705-8BD5-B5CE060BC0F1}" dt="2020-10-10T15:41:46.991" v="443" actId="165"/>
          <ac:grpSpMkLst>
            <pc:docMk/>
            <pc:sldMk cId="888896050" sldId="1088"/>
            <ac:grpSpMk id="9" creationId="{512AB84F-4B4B-4157-9EFE-723E8A098656}"/>
          </ac:grpSpMkLst>
        </pc:grpChg>
        <pc:graphicFrameChg chg="add mod">
          <ac:chgData name="Fernando Paganini" userId="c0eb574f-8133-44f7-9579-bded9f7b0be5" providerId="ADAL" clId="{6AABCF0B-8A05-4705-8BD5-B5CE060BC0F1}" dt="2020-10-10T15:43:08.747" v="616" actId="1037"/>
          <ac:graphicFrameMkLst>
            <pc:docMk/>
            <pc:sldMk cId="888896050" sldId="1088"/>
            <ac:graphicFrameMk id="2" creationId="{185461BD-36D5-48C4-A5AA-E4E6BC577A4E}"/>
          </ac:graphicFrameMkLst>
        </pc:graphicFrameChg>
        <pc:graphicFrameChg chg="add del mod">
          <ac:chgData name="Fernando Paganini" userId="c0eb574f-8133-44f7-9579-bded9f7b0be5" providerId="ADAL" clId="{6AABCF0B-8A05-4705-8BD5-B5CE060BC0F1}" dt="2020-10-12T19:06:16.058" v="3278" actId="478"/>
          <ac:graphicFrameMkLst>
            <pc:docMk/>
            <pc:sldMk cId="888896050" sldId="1088"/>
            <ac:graphicFrameMk id="3" creationId="{D1630A67-C5ED-4A0F-B23D-87FE4F228317}"/>
          </ac:graphicFrameMkLst>
        </pc:graphicFrameChg>
        <pc:graphicFrameChg chg="mod">
          <ac:chgData name="Fernando Paganini" userId="c0eb574f-8133-44f7-9579-bded9f7b0be5" providerId="ADAL" clId="{6AABCF0B-8A05-4705-8BD5-B5CE060BC0F1}" dt="2020-10-11T04:12:09.169" v="2999"/>
          <ac:graphicFrameMkLst>
            <pc:docMk/>
            <pc:sldMk cId="888896050" sldId="1088"/>
            <ac:graphicFrameMk id="11" creationId="{671D670C-F8A5-4D99-92DE-D0EEC5E76B58}"/>
          </ac:graphicFrameMkLst>
        </pc:graphicFrameChg>
        <pc:graphicFrameChg chg="mod topLvl">
          <ac:chgData name="Fernando Paganini" userId="c0eb574f-8133-44f7-9579-bded9f7b0be5" providerId="ADAL" clId="{6AABCF0B-8A05-4705-8BD5-B5CE060BC0F1}" dt="2020-10-10T15:42:45.147" v="607" actId="1038"/>
          <ac:graphicFrameMkLst>
            <pc:docMk/>
            <pc:sldMk cId="888896050" sldId="1088"/>
            <ac:graphicFrameMk id="12" creationId="{B4F85FB5-97BA-45F7-AF8A-44BD3B563D73}"/>
          </ac:graphicFrameMkLst>
        </pc:graphicFrameChg>
        <pc:graphicFrameChg chg="mod topLvl">
          <ac:chgData name="Fernando Paganini" userId="c0eb574f-8133-44f7-9579-bded9f7b0be5" providerId="ADAL" clId="{6AABCF0B-8A05-4705-8BD5-B5CE060BC0F1}" dt="2020-10-10T15:42:36.923" v="602" actId="1038"/>
          <ac:graphicFrameMkLst>
            <pc:docMk/>
            <pc:sldMk cId="888896050" sldId="1088"/>
            <ac:graphicFrameMk id="13" creationId="{5D6CC0DC-F52E-4B6D-AC2C-3894D9A01255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5:26:35.055" v="81" actId="478"/>
          <ac:graphicFrameMkLst>
            <pc:docMk/>
            <pc:sldMk cId="888896050" sldId="1088"/>
            <ac:graphicFrameMk id="15" creationId="{C970A26E-D59F-48F6-9BE1-BB04E77E09A7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5:26:36.841" v="82" actId="478"/>
          <ac:graphicFrameMkLst>
            <pc:docMk/>
            <pc:sldMk cId="888896050" sldId="1088"/>
            <ac:graphicFrameMk id="19" creationId="{268AED71-9201-4D99-8ADC-44D4659DFCFF}"/>
          </ac:graphicFrameMkLst>
        </pc:graphicFrameChg>
        <pc:graphicFrameChg chg="mod topLvl">
          <ac:chgData name="Fernando Paganini" userId="c0eb574f-8133-44f7-9579-bded9f7b0be5" providerId="ADAL" clId="{6AABCF0B-8A05-4705-8BD5-B5CE060BC0F1}" dt="2020-10-10T15:43:10.579" v="617" actId="1036"/>
          <ac:graphicFrameMkLst>
            <pc:docMk/>
            <pc:sldMk cId="888896050" sldId="1088"/>
            <ac:graphicFrameMk id="20" creationId="{7C6CA85F-1DB0-43E0-A17A-94D7ECE2B1FC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5:26:36.841" v="82" actId="478"/>
          <ac:graphicFrameMkLst>
            <pc:docMk/>
            <pc:sldMk cId="888896050" sldId="1088"/>
            <ac:graphicFrameMk id="21" creationId="{A76ECC36-5E46-4D67-AD2C-9FA0DE98CF39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5:37:10.517" v="103" actId="478"/>
          <ac:graphicFrameMkLst>
            <pc:docMk/>
            <pc:sldMk cId="888896050" sldId="1088"/>
            <ac:graphicFrameMk id="23" creationId="{9DF6AE3D-5948-4E3D-8054-8E3BBBF1B62D}"/>
          </ac:graphicFrameMkLst>
        </pc:graphicFrameChg>
        <pc:cxnChg chg="mod topLvl">
          <ac:chgData name="Fernando Paganini" userId="c0eb574f-8133-44f7-9579-bded9f7b0be5" providerId="ADAL" clId="{6AABCF0B-8A05-4705-8BD5-B5CE060BC0F1}" dt="2020-10-10T15:42:36.923" v="602" actId="1038"/>
          <ac:cxnSpMkLst>
            <pc:docMk/>
            <pc:sldMk cId="888896050" sldId="1088"/>
            <ac:cxnSpMk id="10" creationId="{4D414A96-1B01-4A2B-9470-78791BA5256D}"/>
          </ac:cxnSpMkLst>
        </pc:cxnChg>
        <pc:cxnChg chg="mod topLvl">
          <ac:chgData name="Fernando Paganini" userId="c0eb574f-8133-44f7-9579-bded9f7b0be5" providerId="ADAL" clId="{6AABCF0B-8A05-4705-8BD5-B5CE060BC0F1}" dt="2020-10-10T15:42:48.787" v="609" actId="1035"/>
          <ac:cxnSpMkLst>
            <pc:docMk/>
            <pc:sldMk cId="888896050" sldId="1088"/>
            <ac:cxnSpMk id="14" creationId="{6A0435CF-8063-4EB9-8A49-88FDCC773CA2}"/>
          </ac:cxnSpMkLst>
        </pc:cxnChg>
        <pc:cxnChg chg="del mod topLvl">
          <ac:chgData name="Fernando Paganini" userId="c0eb574f-8133-44f7-9579-bded9f7b0be5" providerId="ADAL" clId="{6AABCF0B-8A05-4705-8BD5-B5CE060BC0F1}" dt="2020-10-10T15:42:02.427" v="487" actId="478"/>
          <ac:cxnSpMkLst>
            <pc:docMk/>
            <pc:sldMk cId="888896050" sldId="1088"/>
            <ac:cxnSpMk id="16" creationId="{E37119A5-ABD0-4FBE-8328-ABFFB26CF39E}"/>
          </ac:cxnSpMkLst>
        </pc:cxnChg>
        <pc:cxnChg chg="del mod topLvl">
          <ac:chgData name="Fernando Paganini" userId="c0eb574f-8133-44f7-9579-bded9f7b0be5" providerId="ADAL" clId="{6AABCF0B-8A05-4705-8BD5-B5CE060BC0F1}" dt="2020-10-10T15:41:49.099" v="444" actId="478"/>
          <ac:cxnSpMkLst>
            <pc:docMk/>
            <pc:sldMk cId="888896050" sldId="1088"/>
            <ac:cxnSpMk id="17" creationId="{E48DAEC5-2840-4727-9E27-ADFE70CCB71C}"/>
          </ac:cxnSpMkLst>
        </pc:cxnChg>
        <pc:cxnChg chg="mod topLvl">
          <ac:chgData name="Fernando Paganini" userId="c0eb574f-8133-44f7-9579-bded9f7b0be5" providerId="ADAL" clId="{6AABCF0B-8A05-4705-8BD5-B5CE060BC0F1}" dt="2020-10-10T15:42:36.923" v="602" actId="1038"/>
          <ac:cxnSpMkLst>
            <pc:docMk/>
            <pc:sldMk cId="888896050" sldId="1088"/>
            <ac:cxnSpMk id="18" creationId="{0986A9A6-4EDB-4D4E-BFBB-FBBE9C013783}"/>
          </ac:cxnSpMkLst>
        </pc:cxnChg>
      </pc:sldChg>
      <pc:sldChg chg="del">
        <pc:chgData name="Fernando Paganini" userId="c0eb574f-8133-44f7-9579-bded9f7b0be5" providerId="ADAL" clId="{6AABCF0B-8A05-4705-8BD5-B5CE060BC0F1}" dt="2020-10-10T16:44:33.499" v="1700" actId="47"/>
        <pc:sldMkLst>
          <pc:docMk/>
          <pc:sldMk cId="1674700231" sldId="1094"/>
        </pc:sldMkLst>
      </pc:sldChg>
      <pc:sldChg chg="del">
        <pc:chgData name="Fernando Paganini" userId="c0eb574f-8133-44f7-9579-bded9f7b0be5" providerId="ADAL" clId="{6AABCF0B-8A05-4705-8BD5-B5CE060BC0F1}" dt="2020-10-10T16:44:33.499" v="1700" actId="47"/>
        <pc:sldMkLst>
          <pc:docMk/>
          <pc:sldMk cId="873060514" sldId="1095"/>
        </pc:sldMkLst>
      </pc:sldChg>
      <pc:sldChg chg="modSp add del mod">
        <pc:chgData name="Fernando Paganini" userId="c0eb574f-8133-44f7-9579-bded9f7b0be5" providerId="ADAL" clId="{6AABCF0B-8A05-4705-8BD5-B5CE060BC0F1}" dt="2020-10-10T16:25:06.246" v="1293" actId="47"/>
        <pc:sldMkLst>
          <pc:docMk/>
          <pc:sldMk cId="20149823" sldId="1096"/>
        </pc:sldMkLst>
        <pc:spChg chg="mod">
          <ac:chgData name="Fernando Paganini" userId="c0eb574f-8133-44f7-9579-bded9f7b0be5" providerId="ADAL" clId="{6AABCF0B-8A05-4705-8BD5-B5CE060BC0F1}" dt="2020-10-10T15:24:48.360" v="77" actId="6549"/>
          <ac:spMkLst>
            <pc:docMk/>
            <pc:sldMk cId="20149823" sldId="1096"/>
            <ac:spMk id="1038338" creationId="{00000000-0000-0000-0000-000000000000}"/>
          </ac:spMkLst>
        </pc:spChg>
      </pc:sldChg>
      <pc:sldChg chg="del">
        <pc:chgData name="Fernando Paganini" userId="c0eb574f-8133-44f7-9579-bded9f7b0be5" providerId="ADAL" clId="{6AABCF0B-8A05-4705-8BD5-B5CE060BC0F1}" dt="2020-10-10T16:44:33.499" v="1700" actId="47"/>
        <pc:sldMkLst>
          <pc:docMk/>
          <pc:sldMk cId="1714563965" sldId="1097"/>
        </pc:sldMkLst>
      </pc:sldChg>
      <pc:sldChg chg="del">
        <pc:chgData name="Fernando Paganini" userId="c0eb574f-8133-44f7-9579-bded9f7b0be5" providerId="ADAL" clId="{6AABCF0B-8A05-4705-8BD5-B5CE060BC0F1}" dt="2020-10-10T16:44:33.499" v="1700" actId="47"/>
        <pc:sldMkLst>
          <pc:docMk/>
          <pc:sldMk cId="2957246721" sldId="1098"/>
        </pc:sldMkLst>
      </pc:sldChg>
      <pc:sldChg chg="del">
        <pc:chgData name="Fernando Paganini" userId="c0eb574f-8133-44f7-9579-bded9f7b0be5" providerId="ADAL" clId="{6AABCF0B-8A05-4705-8BD5-B5CE060BC0F1}" dt="2020-10-10T16:44:33.499" v="1700" actId="47"/>
        <pc:sldMkLst>
          <pc:docMk/>
          <pc:sldMk cId="4276329164" sldId="1099"/>
        </pc:sldMkLst>
      </pc:sldChg>
      <pc:sldChg chg="del">
        <pc:chgData name="Fernando Paganini" userId="c0eb574f-8133-44f7-9579-bded9f7b0be5" providerId="ADAL" clId="{6AABCF0B-8A05-4705-8BD5-B5CE060BC0F1}" dt="2020-10-10T16:44:33.499" v="1700" actId="47"/>
        <pc:sldMkLst>
          <pc:docMk/>
          <pc:sldMk cId="1896970481" sldId="1100"/>
        </pc:sldMkLst>
      </pc:sldChg>
      <pc:sldChg chg="add del">
        <pc:chgData name="Fernando Paganini" userId="c0eb574f-8133-44f7-9579-bded9f7b0be5" providerId="ADAL" clId="{6AABCF0B-8A05-4705-8BD5-B5CE060BC0F1}" dt="2020-10-10T16:44:33.499" v="1700" actId="47"/>
        <pc:sldMkLst>
          <pc:docMk/>
          <pc:sldMk cId="2803881058" sldId="1101"/>
        </pc:sldMkLst>
      </pc:sldChg>
      <pc:sldChg chg="addSp delSp modSp add del mod modAnim">
        <pc:chgData name="Fernando Paganini" userId="c0eb574f-8133-44f7-9579-bded9f7b0be5" providerId="ADAL" clId="{6AABCF0B-8A05-4705-8BD5-B5CE060BC0F1}" dt="2020-10-12T19:06:31.170" v="3282" actId="22"/>
        <pc:sldMkLst>
          <pc:docMk/>
          <pc:sldMk cId="4166400292" sldId="1102"/>
        </pc:sldMkLst>
        <pc:graphicFrameChg chg="del">
          <ac:chgData name="Fernando Paganini" userId="c0eb574f-8133-44f7-9579-bded9f7b0be5" providerId="ADAL" clId="{6AABCF0B-8A05-4705-8BD5-B5CE060BC0F1}" dt="2020-10-10T15:43:39.202" v="620" actId="478"/>
          <ac:graphicFrameMkLst>
            <pc:docMk/>
            <pc:sldMk cId="4166400292" sldId="1102"/>
            <ac:graphicFrameMk id="2" creationId="{185461BD-36D5-48C4-A5AA-E4E6BC577A4E}"/>
          </ac:graphicFrameMkLst>
        </pc:graphicFrameChg>
        <pc:graphicFrameChg chg="add">
          <ac:chgData name="Fernando Paganini" userId="c0eb574f-8133-44f7-9579-bded9f7b0be5" providerId="ADAL" clId="{6AABCF0B-8A05-4705-8BD5-B5CE060BC0F1}" dt="2020-10-12T19:06:31.170" v="3282" actId="22"/>
          <ac:graphicFrameMkLst>
            <pc:docMk/>
            <pc:sldMk cId="4166400292" sldId="1102"/>
            <ac:graphicFrameMk id="2" creationId="{9BB7A6A1-49F0-4640-B64B-BD15F92ACC8B}"/>
          </ac:graphicFrameMkLst>
        </pc:graphicFrameChg>
        <pc:graphicFrameChg chg="del">
          <ac:chgData name="Fernando Paganini" userId="c0eb574f-8133-44f7-9579-bded9f7b0be5" providerId="ADAL" clId="{6AABCF0B-8A05-4705-8BD5-B5CE060BC0F1}" dt="2020-10-12T19:06:26.159" v="3281" actId="478"/>
          <ac:graphicFrameMkLst>
            <pc:docMk/>
            <pc:sldMk cId="4166400292" sldId="1102"/>
            <ac:graphicFrameMk id="3" creationId="{D1630A67-C5ED-4A0F-B23D-87FE4F228317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15:50:50.088" v="701" actId="1038"/>
          <ac:graphicFrameMkLst>
            <pc:docMk/>
            <pc:sldMk cId="4166400292" sldId="1102"/>
            <ac:graphicFrameMk id="4" creationId="{7B7426CB-DE4C-4FB4-A403-8255130345A3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16:24:46.926" v="1289"/>
          <ac:graphicFrameMkLst>
            <pc:docMk/>
            <pc:sldMk cId="4166400292" sldId="1102"/>
            <ac:graphicFrameMk id="11" creationId="{671D670C-F8A5-4D99-92DE-D0EEC5E76B58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5:43:41.331" v="621" actId="478"/>
          <ac:graphicFrameMkLst>
            <pc:docMk/>
            <pc:sldMk cId="4166400292" sldId="1102"/>
            <ac:graphicFrameMk id="12" creationId="{B4F85FB5-97BA-45F7-AF8A-44BD3B563D73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5:43:41.331" v="621" actId="478"/>
          <ac:graphicFrameMkLst>
            <pc:docMk/>
            <pc:sldMk cId="4166400292" sldId="1102"/>
            <ac:graphicFrameMk id="13" creationId="{5D6CC0DC-F52E-4B6D-AC2C-3894D9A01255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5:43:41.331" v="621" actId="478"/>
          <ac:graphicFrameMkLst>
            <pc:docMk/>
            <pc:sldMk cId="4166400292" sldId="1102"/>
            <ac:graphicFrameMk id="20" creationId="{7C6CA85F-1DB0-43E0-A17A-94D7ECE2B1FC}"/>
          </ac:graphicFrameMkLst>
        </pc:graphicFrameChg>
        <pc:cxnChg chg="del">
          <ac:chgData name="Fernando Paganini" userId="c0eb574f-8133-44f7-9579-bded9f7b0be5" providerId="ADAL" clId="{6AABCF0B-8A05-4705-8BD5-B5CE060BC0F1}" dt="2020-10-10T15:43:41.331" v="621" actId="478"/>
          <ac:cxnSpMkLst>
            <pc:docMk/>
            <pc:sldMk cId="4166400292" sldId="1102"/>
            <ac:cxnSpMk id="10" creationId="{4D414A96-1B01-4A2B-9470-78791BA5256D}"/>
          </ac:cxnSpMkLst>
        </pc:cxnChg>
        <pc:cxnChg chg="del">
          <ac:chgData name="Fernando Paganini" userId="c0eb574f-8133-44f7-9579-bded9f7b0be5" providerId="ADAL" clId="{6AABCF0B-8A05-4705-8BD5-B5CE060BC0F1}" dt="2020-10-10T15:43:41.331" v="621" actId="478"/>
          <ac:cxnSpMkLst>
            <pc:docMk/>
            <pc:sldMk cId="4166400292" sldId="1102"/>
            <ac:cxnSpMk id="14" creationId="{6A0435CF-8063-4EB9-8A49-88FDCC773CA2}"/>
          </ac:cxnSpMkLst>
        </pc:cxnChg>
        <pc:cxnChg chg="del">
          <ac:chgData name="Fernando Paganini" userId="c0eb574f-8133-44f7-9579-bded9f7b0be5" providerId="ADAL" clId="{6AABCF0B-8A05-4705-8BD5-B5CE060BC0F1}" dt="2020-10-10T15:43:37.355" v="619" actId="478"/>
          <ac:cxnSpMkLst>
            <pc:docMk/>
            <pc:sldMk cId="4166400292" sldId="1102"/>
            <ac:cxnSpMk id="18" creationId="{0986A9A6-4EDB-4D4E-BFBB-FBBE9C013783}"/>
          </ac:cxnSpMkLst>
        </pc:cxnChg>
      </pc:sldChg>
      <pc:sldChg chg="delSp modSp add del mod">
        <pc:chgData name="Fernando Paganini" userId="c0eb574f-8133-44f7-9579-bded9f7b0be5" providerId="ADAL" clId="{6AABCF0B-8A05-4705-8BD5-B5CE060BC0F1}" dt="2020-10-10T16:15:17.914" v="1063" actId="47"/>
        <pc:sldMkLst>
          <pc:docMk/>
          <pc:sldMk cId="3952937057" sldId="1103"/>
        </pc:sldMkLst>
        <pc:spChg chg="mod">
          <ac:chgData name="Fernando Paganini" userId="c0eb574f-8133-44f7-9579-bded9f7b0be5" providerId="ADAL" clId="{6AABCF0B-8A05-4705-8BD5-B5CE060BC0F1}" dt="2020-10-10T16:05:34.439" v="897" actId="20577"/>
          <ac:spMkLst>
            <pc:docMk/>
            <pc:sldMk cId="3952937057" sldId="1103"/>
            <ac:spMk id="1038338" creationId="{00000000-0000-0000-0000-000000000000}"/>
          </ac:spMkLst>
        </pc:spChg>
        <pc:graphicFrameChg chg="del">
          <ac:chgData name="Fernando Paganini" userId="c0eb574f-8133-44f7-9579-bded9f7b0be5" providerId="ADAL" clId="{6AABCF0B-8A05-4705-8BD5-B5CE060BC0F1}" dt="2020-10-10T16:03:02.053" v="890" actId="478"/>
          <ac:graphicFrameMkLst>
            <pc:docMk/>
            <pc:sldMk cId="3952937057" sldId="1103"/>
            <ac:graphicFrameMk id="3" creationId="{D1630A67-C5ED-4A0F-B23D-87FE4F228317}"/>
          </ac:graphicFrameMkLst>
        </pc:graphicFrameChg>
      </pc:sldChg>
      <pc:sldChg chg="addSp delSp modSp add mod modAnim">
        <pc:chgData name="Fernando Paganini" userId="c0eb574f-8133-44f7-9579-bded9f7b0be5" providerId="ADAL" clId="{6AABCF0B-8A05-4705-8BD5-B5CE060BC0F1}" dt="2020-10-11T12:52:22.715" v="3213" actId="1038"/>
        <pc:sldMkLst>
          <pc:docMk/>
          <pc:sldMk cId="1100345826" sldId="1104"/>
        </pc:sldMkLst>
        <pc:spChg chg="mod">
          <ac:chgData name="Fernando Paganini" userId="c0eb574f-8133-44f7-9579-bded9f7b0be5" providerId="ADAL" clId="{6AABCF0B-8A05-4705-8BD5-B5CE060BC0F1}" dt="2020-10-10T16:08:56.380" v="942" actId="20577"/>
          <ac:spMkLst>
            <pc:docMk/>
            <pc:sldMk cId="1100345826" sldId="1104"/>
            <ac:spMk id="1038338" creationId="{00000000-0000-0000-0000-000000000000}"/>
          </ac:spMkLst>
        </pc:spChg>
        <pc:graphicFrameChg chg="del">
          <ac:chgData name="Fernando Paganini" userId="c0eb574f-8133-44f7-9579-bded9f7b0be5" providerId="ADAL" clId="{6AABCF0B-8A05-4705-8BD5-B5CE060BC0F1}" dt="2020-10-10T16:08:48.099" v="902" actId="478"/>
          <ac:graphicFrameMkLst>
            <pc:docMk/>
            <pc:sldMk cId="1100345826" sldId="1104"/>
            <ac:graphicFrameMk id="3" creationId="{D1630A67-C5ED-4A0F-B23D-87FE4F228317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16:09:22.431" v="948" actId="931"/>
          <ac:graphicFrameMkLst>
            <pc:docMk/>
            <pc:sldMk cId="1100345826" sldId="1104"/>
            <ac:graphicFrameMk id="4" creationId="{7B7426CB-DE4C-4FB4-A403-8255130345A3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2:52:22.715" v="3213" actId="1038"/>
          <ac:graphicFrameMkLst>
            <pc:docMk/>
            <pc:sldMk cId="1100345826" sldId="1104"/>
            <ac:graphicFrameMk id="8" creationId="{572A7E1C-D4F6-49E2-A6A6-91F46EA0AB11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16:09:06.680" v="945" actId="1035"/>
          <ac:graphicFrameMkLst>
            <pc:docMk/>
            <pc:sldMk cId="1100345826" sldId="1104"/>
            <ac:graphicFrameMk id="11" creationId="{671D670C-F8A5-4D99-92DE-D0EEC5E76B58}"/>
          </ac:graphicFrameMkLst>
        </pc:graphicFrameChg>
        <pc:picChg chg="add del mod">
          <ac:chgData name="Fernando Paganini" userId="c0eb574f-8133-44f7-9579-bded9f7b0be5" providerId="ADAL" clId="{6AABCF0B-8A05-4705-8BD5-B5CE060BC0F1}" dt="2020-10-10T16:11:10.723" v="953" actId="478"/>
          <ac:picMkLst>
            <pc:docMk/>
            <pc:sldMk cId="1100345826" sldId="1104"/>
            <ac:picMk id="5" creationId="{9F23B852-EB46-453E-B73D-7D10AF187B6A}"/>
          </ac:picMkLst>
        </pc:picChg>
        <pc:picChg chg="add mod">
          <ac:chgData name="Fernando Paganini" userId="c0eb574f-8133-44f7-9579-bded9f7b0be5" providerId="ADAL" clId="{6AABCF0B-8A05-4705-8BD5-B5CE060BC0F1}" dt="2020-10-10T16:13:53.770" v="1058" actId="1035"/>
          <ac:picMkLst>
            <pc:docMk/>
            <pc:sldMk cId="1100345826" sldId="1104"/>
            <ac:picMk id="7" creationId="{7F11E843-24D2-48DB-87F1-FF66B1AF7203}"/>
          </ac:picMkLst>
        </pc:picChg>
      </pc:sldChg>
      <pc:sldChg chg="addSp delSp modSp add mod addAnim delAnim modAnim">
        <pc:chgData name="Fernando Paganini" userId="c0eb574f-8133-44f7-9579-bded9f7b0be5" providerId="ADAL" clId="{6AABCF0B-8A05-4705-8BD5-B5CE060BC0F1}" dt="2020-10-12T19:08:44.798" v="3288"/>
        <pc:sldMkLst>
          <pc:docMk/>
          <pc:sldMk cId="4037580068" sldId="1105"/>
        </pc:sldMkLst>
        <pc:spChg chg="mod">
          <ac:chgData name="Fernando Paganini" userId="c0eb574f-8133-44f7-9579-bded9f7b0be5" providerId="ADAL" clId="{6AABCF0B-8A05-4705-8BD5-B5CE060BC0F1}" dt="2020-10-10T16:16:19.105" v="1164" actId="6549"/>
          <ac:spMkLst>
            <pc:docMk/>
            <pc:sldMk cId="4037580068" sldId="1105"/>
            <ac:spMk id="1038338" creationId="{00000000-0000-0000-0000-000000000000}"/>
          </ac:spMkLst>
        </pc:spChg>
        <pc:graphicFrameChg chg="del">
          <ac:chgData name="Fernando Paganini" userId="c0eb574f-8133-44f7-9579-bded9f7b0be5" providerId="ADAL" clId="{6AABCF0B-8A05-4705-8BD5-B5CE060BC0F1}" dt="2020-10-10T16:19:39.506" v="1197" actId="478"/>
          <ac:graphicFrameMkLst>
            <pc:docMk/>
            <pc:sldMk cId="4037580068" sldId="1105"/>
            <ac:graphicFrameMk id="2" creationId="{185461BD-36D5-48C4-A5AA-E4E6BC577A4E}"/>
          </ac:graphicFrameMkLst>
        </pc:graphicFrameChg>
        <pc:graphicFrameChg chg="mod">
          <ac:chgData name="Fernando Paganini" userId="c0eb574f-8133-44f7-9579-bded9f7b0be5" providerId="ADAL" clId="{6AABCF0B-8A05-4705-8BD5-B5CE060BC0F1}" dt="2020-10-12T19:08:44.798" v="3288"/>
          <ac:graphicFrameMkLst>
            <pc:docMk/>
            <pc:sldMk cId="4037580068" sldId="1105"/>
            <ac:graphicFrameMk id="3" creationId="{D1630A67-C5ED-4A0F-B23D-87FE4F228317}"/>
          </ac:graphicFrameMkLst>
        </pc:graphicFrameChg>
        <pc:graphicFrameChg chg="add del mod">
          <ac:chgData name="Fernando Paganini" userId="c0eb574f-8133-44f7-9579-bded9f7b0be5" providerId="ADAL" clId="{6AABCF0B-8A05-4705-8BD5-B5CE060BC0F1}" dt="2020-10-11T12:52:54.772" v="3215"/>
          <ac:graphicFrameMkLst>
            <pc:docMk/>
            <pc:sldMk cId="4037580068" sldId="1105"/>
            <ac:graphicFrameMk id="11" creationId="{671D670C-F8A5-4D99-92DE-D0EEC5E76B58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6:19:42.616" v="1198" actId="478"/>
          <ac:graphicFrameMkLst>
            <pc:docMk/>
            <pc:sldMk cId="4037580068" sldId="1105"/>
            <ac:graphicFrameMk id="12" creationId="{B4F85FB5-97BA-45F7-AF8A-44BD3B563D73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6:19:42.616" v="1198" actId="478"/>
          <ac:graphicFrameMkLst>
            <pc:docMk/>
            <pc:sldMk cId="4037580068" sldId="1105"/>
            <ac:graphicFrameMk id="13" creationId="{5D6CC0DC-F52E-4B6D-AC2C-3894D9A01255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16:24:34.978" v="1282"/>
          <ac:graphicFrameMkLst>
            <pc:docMk/>
            <pc:sldMk cId="4037580068" sldId="1105"/>
            <ac:graphicFrameMk id="15" creationId="{FD793112-CF22-4EDC-AD2A-5F2F1E8DCF9D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6:19:42.616" v="1198" actId="478"/>
          <ac:graphicFrameMkLst>
            <pc:docMk/>
            <pc:sldMk cId="4037580068" sldId="1105"/>
            <ac:graphicFrameMk id="20" creationId="{7C6CA85F-1DB0-43E0-A17A-94D7ECE2B1FC}"/>
          </ac:graphicFrameMkLst>
        </pc:graphicFrameChg>
        <pc:cxnChg chg="del">
          <ac:chgData name="Fernando Paganini" userId="c0eb574f-8133-44f7-9579-bded9f7b0be5" providerId="ADAL" clId="{6AABCF0B-8A05-4705-8BD5-B5CE060BC0F1}" dt="2020-10-10T16:19:42.616" v="1198" actId="478"/>
          <ac:cxnSpMkLst>
            <pc:docMk/>
            <pc:sldMk cId="4037580068" sldId="1105"/>
            <ac:cxnSpMk id="10" creationId="{4D414A96-1B01-4A2B-9470-78791BA5256D}"/>
          </ac:cxnSpMkLst>
        </pc:cxnChg>
        <pc:cxnChg chg="del">
          <ac:chgData name="Fernando Paganini" userId="c0eb574f-8133-44f7-9579-bded9f7b0be5" providerId="ADAL" clId="{6AABCF0B-8A05-4705-8BD5-B5CE060BC0F1}" dt="2020-10-10T16:19:42.616" v="1198" actId="478"/>
          <ac:cxnSpMkLst>
            <pc:docMk/>
            <pc:sldMk cId="4037580068" sldId="1105"/>
            <ac:cxnSpMk id="14" creationId="{6A0435CF-8063-4EB9-8A49-88FDCC773CA2}"/>
          </ac:cxnSpMkLst>
        </pc:cxnChg>
        <pc:cxnChg chg="del">
          <ac:chgData name="Fernando Paganini" userId="c0eb574f-8133-44f7-9579-bded9f7b0be5" providerId="ADAL" clId="{6AABCF0B-8A05-4705-8BD5-B5CE060BC0F1}" dt="2020-10-10T16:19:42.616" v="1198" actId="478"/>
          <ac:cxnSpMkLst>
            <pc:docMk/>
            <pc:sldMk cId="4037580068" sldId="1105"/>
            <ac:cxnSpMk id="18" creationId="{0986A9A6-4EDB-4D4E-BFBB-FBBE9C013783}"/>
          </ac:cxnSpMkLst>
        </pc:cxnChg>
      </pc:sldChg>
      <pc:sldChg chg="addSp delSp modSp add mod delAnim modAnim">
        <pc:chgData name="Fernando Paganini" userId="c0eb574f-8133-44f7-9579-bded9f7b0be5" providerId="ADAL" clId="{6AABCF0B-8A05-4705-8BD5-B5CE060BC0F1}" dt="2020-10-12T19:10:27.319" v="3308" actId="1037"/>
        <pc:sldMkLst>
          <pc:docMk/>
          <pc:sldMk cId="2349683315" sldId="1106"/>
        </pc:sldMkLst>
        <pc:spChg chg="add del">
          <ac:chgData name="Fernando Paganini" userId="c0eb574f-8133-44f7-9579-bded9f7b0be5" providerId="ADAL" clId="{6AABCF0B-8A05-4705-8BD5-B5CE060BC0F1}" dt="2020-10-10T16:29:32.862" v="1372" actId="478"/>
          <ac:spMkLst>
            <pc:docMk/>
            <pc:sldMk cId="2349683315" sldId="1106"/>
            <ac:spMk id="10" creationId="{B72F4521-66DC-4EE7-8BF4-3C660D8455CF}"/>
          </ac:spMkLst>
        </pc:spChg>
        <pc:spChg chg="del mod topLvl">
          <ac:chgData name="Fernando Paganini" userId="c0eb574f-8133-44f7-9579-bded9f7b0be5" providerId="ADAL" clId="{6AABCF0B-8A05-4705-8BD5-B5CE060BC0F1}" dt="2020-10-10T16:41:26.841" v="1573" actId="478"/>
          <ac:spMkLst>
            <pc:docMk/>
            <pc:sldMk cId="2349683315" sldId="1106"/>
            <ac:spMk id="22" creationId="{44591F39-FF68-4DF6-96A5-C5DDC0815DF1}"/>
          </ac:spMkLst>
        </pc:spChg>
        <pc:spChg chg="mod topLvl">
          <ac:chgData name="Fernando Paganini" userId="c0eb574f-8133-44f7-9579-bded9f7b0be5" providerId="ADAL" clId="{6AABCF0B-8A05-4705-8BD5-B5CE060BC0F1}" dt="2020-10-10T16:42:26.651" v="1670" actId="1036"/>
          <ac:spMkLst>
            <pc:docMk/>
            <pc:sldMk cId="2349683315" sldId="1106"/>
            <ac:spMk id="26" creationId="{3369F8EE-64F7-45C9-B02A-71F933BB5278}"/>
          </ac:spMkLst>
        </pc:spChg>
        <pc:spChg chg="del mod topLvl">
          <ac:chgData name="Fernando Paganini" userId="c0eb574f-8133-44f7-9579-bded9f7b0be5" providerId="ADAL" clId="{6AABCF0B-8A05-4705-8BD5-B5CE060BC0F1}" dt="2020-10-10T16:41:08.978" v="1550" actId="478"/>
          <ac:spMkLst>
            <pc:docMk/>
            <pc:sldMk cId="2349683315" sldId="1106"/>
            <ac:spMk id="33" creationId="{32C29F9C-D4F2-4D3A-A84E-2A7B30B05A85}"/>
          </ac:spMkLst>
        </pc:spChg>
        <pc:spChg chg="mod">
          <ac:chgData name="Fernando Paganini" userId="c0eb574f-8133-44f7-9579-bded9f7b0be5" providerId="ADAL" clId="{6AABCF0B-8A05-4705-8BD5-B5CE060BC0F1}" dt="2020-10-10T16:26:24.069" v="1344" actId="6549"/>
          <ac:spMkLst>
            <pc:docMk/>
            <pc:sldMk cId="2349683315" sldId="1106"/>
            <ac:spMk id="1038338" creationId="{00000000-0000-0000-0000-000000000000}"/>
          </ac:spMkLst>
        </pc:spChg>
        <pc:grpChg chg="add del mod">
          <ac:chgData name="Fernando Paganini" userId="c0eb574f-8133-44f7-9579-bded9f7b0be5" providerId="ADAL" clId="{6AABCF0B-8A05-4705-8BD5-B5CE060BC0F1}" dt="2020-10-10T16:41:06.240" v="1549" actId="165"/>
          <ac:grpSpMkLst>
            <pc:docMk/>
            <pc:sldMk cId="2349683315" sldId="1106"/>
            <ac:grpSpMk id="19" creationId="{E9DD558A-FF88-4534-B830-53016FDBCF6A}"/>
          </ac:grpSpMkLst>
        </pc:grpChg>
        <pc:graphicFrameChg chg="add mod">
          <ac:chgData name="Fernando Paganini" userId="c0eb574f-8133-44f7-9579-bded9f7b0be5" providerId="ADAL" clId="{6AABCF0B-8A05-4705-8BD5-B5CE060BC0F1}" dt="2020-10-10T16:44:02.722" v="1699" actId="1038"/>
          <ac:graphicFrameMkLst>
            <pc:docMk/>
            <pc:sldMk cId="2349683315" sldId="1106"/>
            <ac:graphicFrameMk id="3" creationId="{4E8D5218-F1B7-48AF-B43C-4E373FF073FD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16:44:02.722" v="1699" actId="1038"/>
          <ac:graphicFrameMkLst>
            <pc:docMk/>
            <pc:sldMk cId="2349683315" sldId="1106"/>
            <ac:graphicFrameMk id="4" creationId="{7B7426CB-DE4C-4FB4-A403-8255130345A3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16:44:02.722" v="1699" actId="1038"/>
          <ac:graphicFrameMkLst>
            <pc:docMk/>
            <pc:sldMk cId="2349683315" sldId="1106"/>
            <ac:graphicFrameMk id="5" creationId="{DC6EEB78-2CFC-410B-B118-A78EC255A2C0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2T19:10:27.319" v="3308" actId="1037"/>
          <ac:graphicFrameMkLst>
            <pc:docMk/>
            <pc:sldMk cId="2349683315" sldId="1106"/>
            <ac:graphicFrameMk id="6" creationId="{E4D27393-9549-40D4-90B1-C274E2AE5B1B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16:27:22.178" v="1347" actId="478"/>
          <ac:graphicFrameMkLst>
            <pc:docMk/>
            <pc:sldMk cId="2349683315" sldId="1106"/>
            <ac:graphicFrameMk id="8" creationId="{572A7E1C-D4F6-49E2-A6A6-91F46EA0AB11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16:43:11.970" v="1685"/>
          <ac:graphicFrameMkLst>
            <pc:docMk/>
            <pc:sldMk cId="2349683315" sldId="1106"/>
            <ac:graphicFrameMk id="9" creationId="{F04B9983-BF3F-434A-A97F-6D3A619CD453}"/>
          </ac:graphicFrameMkLst>
        </pc:graphicFrameChg>
        <pc:graphicFrameChg chg="del mod">
          <ac:chgData name="Fernando Paganini" userId="c0eb574f-8133-44f7-9579-bded9f7b0be5" providerId="ADAL" clId="{6AABCF0B-8A05-4705-8BD5-B5CE060BC0F1}" dt="2020-10-10T16:29:38.005" v="1373" actId="478"/>
          <ac:graphicFrameMkLst>
            <pc:docMk/>
            <pc:sldMk cId="2349683315" sldId="1106"/>
            <ac:graphicFrameMk id="11" creationId="{671D670C-F8A5-4D99-92DE-D0EEC5E76B58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16:42:35.611" v="1678" actId="1038"/>
          <ac:graphicFrameMkLst>
            <pc:docMk/>
            <pc:sldMk cId="2349683315" sldId="1106"/>
            <ac:graphicFrameMk id="14" creationId="{C0CBCC94-6801-46B4-84DB-BC23DA67B02B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16:41:00.283" v="1547" actId="1036"/>
          <ac:graphicFrameMkLst>
            <pc:docMk/>
            <pc:sldMk cId="2349683315" sldId="1106"/>
            <ac:graphicFrameMk id="16" creationId="{547DA0F2-7E45-4DE6-95B8-E252B1A81299}"/>
          </ac:graphicFrameMkLst>
        </pc:graphicFrameChg>
        <pc:graphicFrameChg chg="mod topLvl">
          <ac:chgData name="Fernando Paganini" userId="c0eb574f-8133-44f7-9579-bded9f7b0be5" providerId="ADAL" clId="{6AABCF0B-8A05-4705-8BD5-B5CE060BC0F1}" dt="2020-10-10T16:42:26.651" v="1670" actId="1036"/>
          <ac:graphicFrameMkLst>
            <pc:docMk/>
            <pc:sldMk cId="2349683315" sldId="1106"/>
            <ac:graphicFrameMk id="27" creationId="{4F2E182B-A3D5-42A1-894E-88C0CCC37DE9}"/>
          </ac:graphicFrameMkLst>
        </pc:graphicFrameChg>
        <pc:graphicFrameChg chg="mod topLvl">
          <ac:chgData name="Fernando Paganini" userId="c0eb574f-8133-44f7-9579-bded9f7b0be5" providerId="ADAL" clId="{6AABCF0B-8A05-4705-8BD5-B5CE060BC0F1}" dt="2020-10-10T16:42:26.651" v="1670" actId="1036"/>
          <ac:graphicFrameMkLst>
            <pc:docMk/>
            <pc:sldMk cId="2349683315" sldId="1106"/>
            <ac:graphicFrameMk id="28" creationId="{CAD21893-DBD3-4ECE-9692-9DDFA737D0CD}"/>
          </ac:graphicFrameMkLst>
        </pc:graphicFrameChg>
        <pc:graphicFrameChg chg="mod topLvl">
          <ac:chgData name="Fernando Paganini" userId="c0eb574f-8133-44f7-9579-bded9f7b0be5" providerId="ADAL" clId="{6AABCF0B-8A05-4705-8BD5-B5CE060BC0F1}" dt="2020-10-10T16:42:26.651" v="1670" actId="1036"/>
          <ac:graphicFrameMkLst>
            <pc:docMk/>
            <pc:sldMk cId="2349683315" sldId="1106"/>
            <ac:graphicFrameMk id="29" creationId="{642385B1-103C-4FC9-8269-F336B798A436}"/>
          </ac:graphicFrameMkLst>
        </pc:graphicFrameChg>
        <pc:graphicFrameChg chg="mod topLvl">
          <ac:chgData name="Fernando Paganini" userId="c0eb574f-8133-44f7-9579-bded9f7b0be5" providerId="ADAL" clId="{6AABCF0B-8A05-4705-8BD5-B5CE060BC0F1}" dt="2020-10-10T16:42:59.129" v="1683" actId="1076"/>
          <ac:graphicFrameMkLst>
            <pc:docMk/>
            <pc:sldMk cId="2349683315" sldId="1106"/>
            <ac:graphicFrameMk id="30" creationId="{55554DBA-A525-47CA-A414-302213B1631B}"/>
          </ac:graphicFrameMkLst>
        </pc:graphicFrameChg>
        <pc:graphicFrameChg chg="del mod topLvl">
          <ac:chgData name="Fernando Paganini" userId="c0eb574f-8133-44f7-9579-bded9f7b0be5" providerId="ADAL" clId="{6AABCF0B-8A05-4705-8BD5-B5CE060BC0F1}" dt="2020-10-10T16:41:27.809" v="1574" actId="478"/>
          <ac:graphicFrameMkLst>
            <pc:docMk/>
            <pc:sldMk cId="2349683315" sldId="1106"/>
            <ac:graphicFrameMk id="31" creationId="{B1D71346-2433-4F06-AF96-30B5DE9440AD}"/>
          </ac:graphicFrameMkLst>
        </pc:graphicFrameChg>
        <pc:graphicFrameChg chg="del mod topLvl">
          <ac:chgData name="Fernando Paganini" userId="c0eb574f-8133-44f7-9579-bded9f7b0be5" providerId="ADAL" clId="{6AABCF0B-8A05-4705-8BD5-B5CE060BC0F1}" dt="2020-10-10T16:41:09.938" v="1551" actId="478"/>
          <ac:graphicFrameMkLst>
            <pc:docMk/>
            <pc:sldMk cId="2349683315" sldId="1106"/>
            <ac:graphicFrameMk id="32" creationId="{837FC9D4-3500-491B-A318-DB5D43F328FA}"/>
          </ac:graphicFrameMkLst>
        </pc:graphicFrameChg>
        <pc:picChg chg="del">
          <ac:chgData name="Fernando Paganini" userId="c0eb574f-8133-44f7-9579-bded9f7b0be5" providerId="ADAL" clId="{6AABCF0B-8A05-4705-8BD5-B5CE060BC0F1}" dt="2020-10-10T16:27:21.072" v="1346" actId="478"/>
          <ac:picMkLst>
            <pc:docMk/>
            <pc:sldMk cId="2349683315" sldId="1106"/>
            <ac:picMk id="7" creationId="{7F11E843-24D2-48DB-87F1-FF66B1AF7203}"/>
          </ac:picMkLst>
        </pc:picChg>
        <pc:cxnChg chg="mod topLvl">
          <ac:chgData name="Fernando Paganini" userId="c0eb574f-8133-44f7-9579-bded9f7b0be5" providerId="ADAL" clId="{6AABCF0B-8A05-4705-8BD5-B5CE060BC0F1}" dt="2020-10-10T16:42:26.651" v="1670" actId="1036"/>
          <ac:cxnSpMkLst>
            <pc:docMk/>
            <pc:sldMk cId="2349683315" sldId="1106"/>
            <ac:cxnSpMk id="20" creationId="{442C3CFD-24AB-4B21-9F5A-60736784AFC6}"/>
          </ac:cxnSpMkLst>
        </pc:cxnChg>
        <pc:cxnChg chg="mod topLvl">
          <ac:chgData name="Fernando Paganini" userId="c0eb574f-8133-44f7-9579-bded9f7b0be5" providerId="ADAL" clId="{6AABCF0B-8A05-4705-8BD5-B5CE060BC0F1}" dt="2020-10-10T16:42:26.651" v="1670" actId="1036"/>
          <ac:cxnSpMkLst>
            <pc:docMk/>
            <pc:sldMk cId="2349683315" sldId="1106"/>
            <ac:cxnSpMk id="21" creationId="{0768DCD4-BA1B-4BCA-80BD-B4F0A0FF141F}"/>
          </ac:cxnSpMkLst>
        </pc:cxnChg>
        <pc:cxnChg chg="mod topLvl">
          <ac:chgData name="Fernando Paganini" userId="c0eb574f-8133-44f7-9579-bded9f7b0be5" providerId="ADAL" clId="{6AABCF0B-8A05-4705-8BD5-B5CE060BC0F1}" dt="2020-10-10T16:42:26.651" v="1670" actId="1036"/>
          <ac:cxnSpMkLst>
            <pc:docMk/>
            <pc:sldMk cId="2349683315" sldId="1106"/>
            <ac:cxnSpMk id="23" creationId="{E403F362-79BB-4180-ACC9-D883CC23D888}"/>
          </ac:cxnSpMkLst>
        </pc:cxnChg>
        <pc:cxnChg chg="mod topLvl">
          <ac:chgData name="Fernando Paganini" userId="c0eb574f-8133-44f7-9579-bded9f7b0be5" providerId="ADAL" clId="{6AABCF0B-8A05-4705-8BD5-B5CE060BC0F1}" dt="2020-10-10T16:42:26.651" v="1670" actId="1036"/>
          <ac:cxnSpMkLst>
            <pc:docMk/>
            <pc:sldMk cId="2349683315" sldId="1106"/>
            <ac:cxnSpMk id="24" creationId="{D69A69C9-DA59-40BB-981A-6566429673C7}"/>
          </ac:cxnSpMkLst>
        </pc:cxnChg>
        <pc:cxnChg chg="mod topLvl">
          <ac:chgData name="Fernando Paganini" userId="c0eb574f-8133-44f7-9579-bded9f7b0be5" providerId="ADAL" clId="{6AABCF0B-8A05-4705-8BD5-B5CE060BC0F1}" dt="2020-10-10T16:42:26.651" v="1670" actId="1036"/>
          <ac:cxnSpMkLst>
            <pc:docMk/>
            <pc:sldMk cId="2349683315" sldId="1106"/>
            <ac:cxnSpMk id="25" creationId="{FAE2E6FA-03FB-4A74-A72B-2F9190D14BF5}"/>
          </ac:cxnSpMkLst>
        </pc:cxnChg>
      </pc:sldChg>
      <pc:sldChg chg="addSp delSp modSp add mod delAnim modAnim">
        <pc:chgData name="Fernando Paganini" userId="c0eb574f-8133-44f7-9579-bded9f7b0be5" providerId="ADAL" clId="{6AABCF0B-8A05-4705-8BD5-B5CE060BC0F1}" dt="2020-10-12T19:07:37.279" v="3284" actId="22"/>
        <pc:sldMkLst>
          <pc:docMk/>
          <pc:sldMk cId="639281919" sldId="1107"/>
        </pc:sldMkLst>
        <pc:spChg chg="add del">
          <ac:chgData name="Fernando Paganini" userId="c0eb574f-8133-44f7-9579-bded9f7b0be5" providerId="ADAL" clId="{6AABCF0B-8A05-4705-8BD5-B5CE060BC0F1}" dt="2020-10-10T22:07:00.390" v="1867" actId="478"/>
          <ac:spMkLst>
            <pc:docMk/>
            <pc:sldMk cId="639281919" sldId="1107"/>
            <ac:spMk id="9" creationId="{E09124D6-9C93-44CB-91FA-27755E785FEF}"/>
          </ac:spMkLst>
        </pc:spChg>
        <pc:spChg chg="add mod">
          <ac:chgData name="Fernando Paganini" userId="c0eb574f-8133-44f7-9579-bded9f7b0be5" providerId="ADAL" clId="{6AABCF0B-8A05-4705-8BD5-B5CE060BC0F1}" dt="2020-10-10T22:08:50.182" v="1924" actId="164"/>
          <ac:spMkLst>
            <pc:docMk/>
            <pc:sldMk cId="639281919" sldId="1107"/>
            <ac:spMk id="22" creationId="{91DDA26B-5925-49FC-ADF4-2BF50BE1CA47}"/>
          </ac:spMkLst>
        </pc:spChg>
        <pc:spChg chg="mod">
          <ac:chgData name="Fernando Paganini" userId="c0eb574f-8133-44f7-9579-bded9f7b0be5" providerId="ADAL" clId="{6AABCF0B-8A05-4705-8BD5-B5CE060BC0F1}" dt="2020-10-11T00:07:28.844" v="2921" actId="6549"/>
          <ac:spMkLst>
            <pc:docMk/>
            <pc:sldMk cId="639281919" sldId="1107"/>
            <ac:spMk id="1038338" creationId="{00000000-0000-0000-0000-000000000000}"/>
          </ac:spMkLst>
        </pc:spChg>
        <pc:grpChg chg="add mod">
          <ac:chgData name="Fernando Paganini" userId="c0eb574f-8133-44f7-9579-bded9f7b0be5" providerId="ADAL" clId="{6AABCF0B-8A05-4705-8BD5-B5CE060BC0F1}" dt="2020-10-10T22:09:20.589" v="1958" actId="1037"/>
          <ac:grpSpMkLst>
            <pc:docMk/>
            <pc:sldMk cId="639281919" sldId="1107"/>
            <ac:grpSpMk id="26" creationId="{A61F4070-8240-4EA1-AF35-E26A67A5B806}"/>
          </ac:grpSpMkLst>
        </pc:grpChg>
        <pc:graphicFrameChg chg="del">
          <ac:chgData name="Fernando Paganini" userId="c0eb574f-8133-44f7-9579-bded9f7b0be5" providerId="ADAL" clId="{6AABCF0B-8A05-4705-8BD5-B5CE060BC0F1}" dt="2020-10-10T22:01:59.343" v="1785" actId="478"/>
          <ac:graphicFrameMkLst>
            <pc:docMk/>
            <pc:sldMk cId="639281919" sldId="1107"/>
            <ac:graphicFrameMk id="2" creationId="{185461BD-36D5-48C4-A5AA-E4E6BC577A4E}"/>
          </ac:graphicFrameMkLst>
        </pc:graphicFrameChg>
        <pc:graphicFrameChg chg="add">
          <ac:chgData name="Fernando Paganini" userId="c0eb574f-8133-44f7-9579-bded9f7b0be5" providerId="ADAL" clId="{6AABCF0B-8A05-4705-8BD5-B5CE060BC0F1}" dt="2020-10-12T19:07:37.279" v="3284" actId="22"/>
          <ac:graphicFrameMkLst>
            <pc:docMk/>
            <pc:sldMk cId="639281919" sldId="1107"/>
            <ac:graphicFrameMk id="2" creationId="{77DB91C9-D5EC-4565-A40B-6D50AD0856BD}"/>
          </ac:graphicFrameMkLst>
        </pc:graphicFrameChg>
        <pc:graphicFrameChg chg="del mod">
          <ac:chgData name="Fernando Paganini" userId="c0eb574f-8133-44f7-9579-bded9f7b0be5" providerId="ADAL" clId="{6AABCF0B-8A05-4705-8BD5-B5CE060BC0F1}" dt="2020-10-12T19:07:32.392" v="3283" actId="478"/>
          <ac:graphicFrameMkLst>
            <pc:docMk/>
            <pc:sldMk cId="639281919" sldId="1107"/>
            <ac:graphicFrameMk id="3" creationId="{D1630A67-C5ED-4A0F-B23D-87FE4F228317}"/>
          </ac:graphicFrameMkLst>
        </pc:graphicFrameChg>
        <pc:graphicFrameChg chg="mod">
          <ac:chgData name="Fernando Paganini" userId="c0eb574f-8133-44f7-9579-bded9f7b0be5" providerId="ADAL" clId="{6AABCF0B-8A05-4705-8BD5-B5CE060BC0F1}" dt="2020-10-11T12:54:57.114" v="3224"/>
          <ac:graphicFrameMkLst>
            <pc:docMk/>
            <pc:sldMk cId="639281919" sldId="1107"/>
            <ac:graphicFrameMk id="11" creationId="{671D670C-F8A5-4D99-92DE-D0EEC5E76B58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22:02:02.344" v="1787" actId="478"/>
          <ac:graphicFrameMkLst>
            <pc:docMk/>
            <pc:sldMk cId="639281919" sldId="1107"/>
            <ac:graphicFrameMk id="12" creationId="{B4F85FB5-97BA-45F7-AF8A-44BD3B563D73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22:02:02.344" v="1787" actId="478"/>
          <ac:graphicFrameMkLst>
            <pc:docMk/>
            <pc:sldMk cId="639281919" sldId="1107"/>
            <ac:graphicFrameMk id="13" creationId="{5D6CC0DC-F52E-4B6D-AC2C-3894D9A01255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2:08:50.182" v="1924" actId="164"/>
          <ac:graphicFrameMkLst>
            <pc:docMk/>
            <pc:sldMk cId="639281919" sldId="1107"/>
            <ac:graphicFrameMk id="16" creationId="{1A408A18-94D2-4D04-B8A1-5598696D969B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22:02:02.344" v="1787" actId="478"/>
          <ac:graphicFrameMkLst>
            <pc:docMk/>
            <pc:sldMk cId="639281919" sldId="1107"/>
            <ac:graphicFrameMk id="20" creationId="{7C6CA85F-1DB0-43E0-A17A-94D7ECE2B1FC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2:08:50.182" v="1924" actId="164"/>
          <ac:graphicFrameMkLst>
            <pc:docMk/>
            <pc:sldMk cId="639281919" sldId="1107"/>
            <ac:graphicFrameMk id="21" creationId="{466F72B7-4BEB-41CF-B20E-1272A2CDEE63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2:08:50.182" v="1924" actId="164"/>
          <ac:graphicFrameMkLst>
            <pc:docMk/>
            <pc:sldMk cId="639281919" sldId="1107"/>
            <ac:graphicFrameMk id="24" creationId="{A8D6C8F6-4657-4F85-A36F-82F0B2681F00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2:09:18.133" v="1954" actId="1076"/>
          <ac:graphicFrameMkLst>
            <pc:docMk/>
            <pc:sldMk cId="639281919" sldId="1107"/>
            <ac:graphicFrameMk id="25" creationId="{1C12DDAA-4D12-4616-BBF1-2DD52863DF7E}"/>
          </ac:graphicFrameMkLst>
        </pc:graphicFrameChg>
        <pc:cxnChg chg="del">
          <ac:chgData name="Fernando Paganini" userId="c0eb574f-8133-44f7-9579-bded9f7b0be5" providerId="ADAL" clId="{6AABCF0B-8A05-4705-8BD5-B5CE060BC0F1}" dt="2020-10-10T22:02:02.344" v="1787" actId="478"/>
          <ac:cxnSpMkLst>
            <pc:docMk/>
            <pc:sldMk cId="639281919" sldId="1107"/>
            <ac:cxnSpMk id="10" creationId="{4D414A96-1B01-4A2B-9470-78791BA5256D}"/>
          </ac:cxnSpMkLst>
        </pc:cxnChg>
        <pc:cxnChg chg="del">
          <ac:chgData name="Fernando Paganini" userId="c0eb574f-8133-44f7-9579-bded9f7b0be5" providerId="ADAL" clId="{6AABCF0B-8A05-4705-8BD5-B5CE060BC0F1}" dt="2020-10-10T22:02:02.344" v="1787" actId="478"/>
          <ac:cxnSpMkLst>
            <pc:docMk/>
            <pc:sldMk cId="639281919" sldId="1107"/>
            <ac:cxnSpMk id="14" creationId="{6A0435CF-8063-4EB9-8A49-88FDCC773CA2}"/>
          </ac:cxnSpMkLst>
        </pc:cxnChg>
        <pc:cxnChg chg="add del mod">
          <ac:chgData name="Fernando Paganini" userId="c0eb574f-8133-44f7-9579-bded9f7b0be5" providerId="ADAL" clId="{6AABCF0B-8A05-4705-8BD5-B5CE060BC0F1}" dt="2020-10-10T22:06:10.141" v="1830" actId="478"/>
          <ac:cxnSpMkLst>
            <pc:docMk/>
            <pc:sldMk cId="639281919" sldId="1107"/>
            <ac:cxnSpMk id="15" creationId="{52706DAD-EEB8-4A0C-A335-D169E17CF466}"/>
          </ac:cxnSpMkLst>
        </pc:cxnChg>
        <pc:cxnChg chg="add mod">
          <ac:chgData name="Fernando Paganini" userId="c0eb574f-8133-44f7-9579-bded9f7b0be5" providerId="ADAL" clId="{6AABCF0B-8A05-4705-8BD5-B5CE060BC0F1}" dt="2020-10-10T22:08:50.182" v="1924" actId="164"/>
          <ac:cxnSpMkLst>
            <pc:docMk/>
            <pc:sldMk cId="639281919" sldId="1107"/>
            <ac:cxnSpMk id="17" creationId="{90E3201C-F818-49F4-9C29-23C5517A683C}"/>
          </ac:cxnSpMkLst>
        </pc:cxnChg>
        <pc:cxnChg chg="del">
          <ac:chgData name="Fernando Paganini" userId="c0eb574f-8133-44f7-9579-bded9f7b0be5" providerId="ADAL" clId="{6AABCF0B-8A05-4705-8BD5-B5CE060BC0F1}" dt="2020-10-10T22:02:02.344" v="1787" actId="478"/>
          <ac:cxnSpMkLst>
            <pc:docMk/>
            <pc:sldMk cId="639281919" sldId="1107"/>
            <ac:cxnSpMk id="18" creationId="{0986A9A6-4EDB-4D4E-BFBB-FBBE9C013783}"/>
          </ac:cxnSpMkLst>
        </pc:cxnChg>
        <pc:cxnChg chg="add mod">
          <ac:chgData name="Fernando Paganini" userId="c0eb574f-8133-44f7-9579-bded9f7b0be5" providerId="ADAL" clId="{6AABCF0B-8A05-4705-8BD5-B5CE060BC0F1}" dt="2020-10-10T22:08:50.182" v="1924" actId="164"/>
          <ac:cxnSpMkLst>
            <pc:docMk/>
            <pc:sldMk cId="639281919" sldId="1107"/>
            <ac:cxnSpMk id="19" creationId="{36F67A31-C4D1-4923-A240-CBE07D150F62}"/>
          </ac:cxnSpMkLst>
        </pc:cxnChg>
      </pc:sldChg>
      <pc:sldChg chg="modSp add mod">
        <pc:chgData name="Fernando Paganini" userId="c0eb574f-8133-44f7-9579-bded9f7b0be5" providerId="ADAL" clId="{6AABCF0B-8A05-4705-8BD5-B5CE060BC0F1}" dt="2020-10-12T19:09:21.817" v="3290"/>
        <pc:sldMkLst>
          <pc:docMk/>
          <pc:sldMk cId="2767526390" sldId="1108"/>
        </pc:sldMkLst>
        <pc:spChg chg="mod">
          <ac:chgData name="Fernando Paganini" userId="c0eb574f-8133-44f7-9579-bded9f7b0be5" providerId="ADAL" clId="{6AABCF0B-8A05-4705-8BD5-B5CE060BC0F1}" dt="2020-10-11T00:07:44.820" v="2947" actId="6549"/>
          <ac:spMkLst>
            <pc:docMk/>
            <pc:sldMk cId="2767526390" sldId="1108"/>
            <ac:spMk id="1038338" creationId="{00000000-0000-0000-0000-000000000000}"/>
          </ac:spMkLst>
        </pc:spChg>
        <pc:graphicFrameChg chg="mod">
          <ac:chgData name="Fernando Paganini" userId="c0eb574f-8133-44f7-9579-bded9f7b0be5" providerId="ADAL" clId="{6AABCF0B-8A05-4705-8BD5-B5CE060BC0F1}" dt="2020-10-10T22:11:11.132" v="1991" actId="1035"/>
          <ac:graphicFrameMkLst>
            <pc:docMk/>
            <pc:sldMk cId="2767526390" sldId="1108"/>
            <ac:graphicFrameMk id="3" creationId="{D1630A67-C5ED-4A0F-B23D-87FE4F228317}"/>
          </ac:graphicFrameMkLst>
        </pc:graphicFrameChg>
        <pc:graphicFrameChg chg="mod">
          <ac:chgData name="Fernando Paganini" userId="c0eb574f-8133-44f7-9579-bded9f7b0be5" providerId="ADAL" clId="{6AABCF0B-8A05-4705-8BD5-B5CE060BC0F1}" dt="2020-10-12T19:09:21.817" v="3290"/>
          <ac:graphicFrameMkLst>
            <pc:docMk/>
            <pc:sldMk cId="2767526390" sldId="1108"/>
            <ac:graphicFrameMk id="11" creationId="{671D670C-F8A5-4D99-92DE-D0EEC5E76B58}"/>
          </ac:graphicFrameMkLst>
        </pc:graphicFrameChg>
      </pc:sldChg>
      <pc:sldChg chg="addSp delSp modSp add mod modClrScheme delAnim modAnim chgLayout">
        <pc:chgData name="Fernando Paganini" userId="c0eb574f-8133-44f7-9579-bded9f7b0be5" providerId="ADAL" clId="{6AABCF0B-8A05-4705-8BD5-B5CE060BC0F1}" dt="2020-10-12T19:09:47.855" v="3298" actId="1038"/>
        <pc:sldMkLst>
          <pc:docMk/>
          <pc:sldMk cId="3761306278" sldId="1109"/>
        </pc:sldMkLst>
        <pc:spChg chg="add del mod">
          <ac:chgData name="Fernando Paganini" userId="c0eb574f-8133-44f7-9579-bded9f7b0be5" providerId="ADAL" clId="{6AABCF0B-8A05-4705-8BD5-B5CE060BC0F1}" dt="2020-10-10T22:17:41.874" v="2132" actId="700"/>
          <ac:spMkLst>
            <pc:docMk/>
            <pc:sldMk cId="3761306278" sldId="1109"/>
            <ac:spMk id="4" creationId="{BD2703D9-BA79-43CA-BA10-66E84A3F128A}"/>
          </ac:spMkLst>
        </pc:spChg>
        <pc:spChg chg="del mod">
          <ac:chgData name="Fernando Paganini" userId="c0eb574f-8133-44f7-9579-bded9f7b0be5" providerId="ADAL" clId="{6AABCF0B-8A05-4705-8BD5-B5CE060BC0F1}" dt="2020-10-10T22:17:35.954" v="2130" actId="478"/>
          <ac:spMkLst>
            <pc:docMk/>
            <pc:sldMk cId="3761306278" sldId="1109"/>
            <ac:spMk id="1038338" creationId="{00000000-0000-0000-0000-000000000000}"/>
          </ac:spMkLst>
        </pc:spChg>
        <pc:graphicFrameChg chg="del">
          <ac:chgData name="Fernando Paganini" userId="c0eb574f-8133-44f7-9579-bded9f7b0be5" providerId="ADAL" clId="{6AABCF0B-8A05-4705-8BD5-B5CE060BC0F1}" dt="2020-10-10T22:12:45.068" v="2103" actId="478"/>
          <ac:graphicFrameMkLst>
            <pc:docMk/>
            <pc:sldMk cId="3761306278" sldId="1109"/>
            <ac:graphicFrameMk id="3" creationId="{D1630A67-C5ED-4A0F-B23D-87FE4F228317}"/>
          </ac:graphicFrameMkLst>
        </pc:graphicFrameChg>
        <pc:graphicFrameChg chg="add del mod">
          <ac:chgData name="Fernando Paganini" userId="c0eb574f-8133-44f7-9579-bded9f7b0be5" providerId="ADAL" clId="{6AABCF0B-8A05-4705-8BD5-B5CE060BC0F1}" dt="2020-10-10T22:18:34.646" v="2151" actId="478"/>
          <ac:graphicFrameMkLst>
            <pc:docMk/>
            <pc:sldMk cId="3761306278" sldId="1109"/>
            <ac:graphicFrameMk id="5" creationId="{E9E8BDFC-FF34-4D4E-BF33-E09AB851321C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2T19:09:47.855" v="3298" actId="1038"/>
          <ac:graphicFrameMkLst>
            <pc:docMk/>
            <pc:sldMk cId="3761306278" sldId="1109"/>
            <ac:graphicFrameMk id="8" creationId="{9CA2798D-9DFC-4005-8FEF-D900E69E66CE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2:37:17.880" v="2232"/>
          <ac:graphicFrameMkLst>
            <pc:docMk/>
            <pc:sldMk cId="3761306278" sldId="1109"/>
            <ac:graphicFrameMk id="9" creationId="{B0F594D1-684B-4CFC-8F5D-791EDEA34C39}"/>
          </ac:graphicFrameMkLst>
        </pc:graphicFrameChg>
        <pc:graphicFrameChg chg="mod">
          <ac:chgData name="Fernando Paganini" userId="c0eb574f-8133-44f7-9579-bded9f7b0be5" providerId="ADAL" clId="{6AABCF0B-8A05-4705-8BD5-B5CE060BC0F1}" dt="2020-10-12T19:09:43.146" v="3292"/>
          <ac:graphicFrameMkLst>
            <pc:docMk/>
            <pc:sldMk cId="3761306278" sldId="1109"/>
            <ac:graphicFrameMk id="11" creationId="{671D670C-F8A5-4D99-92DE-D0EEC5E76B58}"/>
          </ac:graphicFrameMkLst>
        </pc:graphicFrameChg>
      </pc:sldChg>
      <pc:sldChg chg="addSp modSp add mod">
        <pc:chgData name="Fernando Paganini" userId="c0eb574f-8133-44f7-9579-bded9f7b0be5" providerId="ADAL" clId="{6AABCF0B-8A05-4705-8BD5-B5CE060BC0F1}" dt="2020-10-11T12:56:40.983" v="3232"/>
        <pc:sldMkLst>
          <pc:docMk/>
          <pc:sldMk cId="2445778133" sldId="1110"/>
        </pc:sldMkLst>
        <pc:spChg chg="mod">
          <ac:chgData name="Fernando Paganini" userId="c0eb574f-8133-44f7-9579-bded9f7b0be5" providerId="ADAL" clId="{6AABCF0B-8A05-4705-8BD5-B5CE060BC0F1}" dt="2020-10-10T22:38:36.598" v="2265" actId="255"/>
          <ac:spMkLst>
            <pc:docMk/>
            <pc:sldMk cId="2445778133" sldId="1110"/>
            <ac:spMk id="1038338" creationId="{00000000-0000-0000-0000-000000000000}"/>
          </ac:spMkLst>
        </pc:spChg>
        <pc:graphicFrameChg chg="add mod">
          <ac:chgData name="Fernando Paganini" userId="c0eb574f-8133-44f7-9579-bded9f7b0be5" providerId="ADAL" clId="{6AABCF0B-8A05-4705-8BD5-B5CE060BC0F1}" dt="2020-10-10T22:51:59.656" v="2354" actId="14100"/>
          <ac:graphicFrameMkLst>
            <pc:docMk/>
            <pc:sldMk cId="2445778133" sldId="1110"/>
            <ac:graphicFrameMk id="2" creationId="{0388DEB8-D351-4618-9ED4-2449EDC444CE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22:51:39.185" v="2346" actId="1076"/>
          <ac:graphicFrameMkLst>
            <pc:docMk/>
            <pc:sldMk cId="2445778133" sldId="1110"/>
            <ac:graphicFrameMk id="3" creationId="{D1630A67-C5ED-4A0F-B23D-87FE4F228317}"/>
          </ac:graphicFrameMkLst>
        </pc:graphicFrameChg>
        <pc:graphicFrameChg chg="mod">
          <ac:chgData name="Fernando Paganini" userId="c0eb574f-8133-44f7-9579-bded9f7b0be5" providerId="ADAL" clId="{6AABCF0B-8A05-4705-8BD5-B5CE060BC0F1}" dt="2020-10-11T12:56:40.983" v="3232"/>
          <ac:graphicFrameMkLst>
            <pc:docMk/>
            <pc:sldMk cId="2445778133" sldId="1110"/>
            <ac:graphicFrameMk id="11" creationId="{671D670C-F8A5-4D99-92DE-D0EEC5E76B58}"/>
          </ac:graphicFrameMkLst>
        </pc:graphicFrameChg>
      </pc:sldChg>
      <pc:sldChg chg="add del">
        <pc:chgData name="Fernando Paganini" userId="c0eb574f-8133-44f7-9579-bded9f7b0be5" providerId="ADAL" clId="{6AABCF0B-8A05-4705-8BD5-B5CE060BC0F1}" dt="2020-10-10T22:16:29.329" v="2122"/>
        <pc:sldMkLst>
          <pc:docMk/>
          <pc:sldMk cId="3709340754" sldId="1110"/>
        </pc:sldMkLst>
      </pc:sldChg>
      <pc:sldChg chg="addSp delSp modSp add mod delAnim modAnim">
        <pc:chgData name="Fernando Paganini" userId="c0eb574f-8133-44f7-9579-bded9f7b0be5" providerId="ADAL" clId="{6AABCF0B-8A05-4705-8BD5-B5CE060BC0F1}" dt="2020-10-10T23:51:40.307" v="2785"/>
        <pc:sldMkLst>
          <pc:docMk/>
          <pc:sldMk cId="3033319556" sldId="1111"/>
        </pc:sldMkLst>
        <pc:spChg chg="mod">
          <ac:chgData name="Fernando Paganini" userId="c0eb574f-8133-44f7-9579-bded9f7b0be5" providerId="ADAL" clId="{6AABCF0B-8A05-4705-8BD5-B5CE060BC0F1}" dt="2020-10-10T22:56:04.029" v="2425" actId="20577"/>
          <ac:spMkLst>
            <pc:docMk/>
            <pc:sldMk cId="3033319556" sldId="1111"/>
            <ac:spMk id="1038338" creationId="{00000000-0000-0000-0000-000000000000}"/>
          </ac:spMkLst>
        </pc:spChg>
        <pc:graphicFrameChg chg="del mod">
          <ac:chgData name="Fernando Paganini" userId="c0eb574f-8133-44f7-9579-bded9f7b0be5" providerId="ADAL" clId="{6AABCF0B-8A05-4705-8BD5-B5CE060BC0F1}" dt="2020-10-10T22:56:21.812" v="2429" actId="478"/>
          <ac:graphicFrameMkLst>
            <pc:docMk/>
            <pc:sldMk cId="3033319556" sldId="1111"/>
            <ac:graphicFrameMk id="2" creationId="{0388DEB8-D351-4618-9ED4-2449EDC444CE}"/>
          </ac:graphicFrameMkLst>
        </pc:graphicFrameChg>
        <pc:graphicFrameChg chg="del mod">
          <ac:chgData name="Fernando Paganini" userId="c0eb574f-8133-44f7-9579-bded9f7b0be5" providerId="ADAL" clId="{6AABCF0B-8A05-4705-8BD5-B5CE060BC0F1}" dt="2020-10-10T23:47:28.319" v="2702" actId="478"/>
          <ac:graphicFrameMkLst>
            <pc:docMk/>
            <pc:sldMk cId="3033319556" sldId="1111"/>
            <ac:graphicFrameMk id="3" creationId="{D1630A67-C5ED-4A0F-B23D-87FE4F228317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3:51:40.307" v="2785"/>
          <ac:graphicFrameMkLst>
            <pc:docMk/>
            <pc:sldMk cId="3033319556" sldId="1111"/>
            <ac:graphicFrameMk id="4" creationId="{DD29898A-1985-4C3C-B92F-1EBF49A5546F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3:47:35.713" v="2714" actId="1038"/>
          <ac:graphicFrameMkLst>
            <pc:docMk/>
            <pc:sldMk cId="3033319556" sldId="1111"/>
            <ac:graphicFrameMk id="6" creationId="{9928CC27-62D0-4B2C-A8B3-EA13DE623ADB}"/>
          </ac:graphicFrameMkLst>
        </pc:graphicFrameChg>
        <pc:graphicFrameChg chg="add del mod">
          <ac:chgData name="Fernando Paganini" userId="c0eb574f-8133-44f7-9579-bded9f7b0be5" providerId="ADAL" clId="{6AABCF0B-8A05-4705-8BD5-B5CE060BC0F1}" dt="2020-10-10T23:38:56.893" v="2583" actId="478"/>
          <ac:graphicFrameMkLst>
            <pc:docMk/>
            <pc:sldMk cId="3033319556" sldId="1111"/>
            <ac:graphicFrameMk id="7" creationId="{1E24D9BD-7E37-49B3-BE39-8AE3CB1EF609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3:47:49.049" v="2740" actId="1037"/>
          <ac:graphicFrameMkLst>
            <pc:docMk/>
            <pc:sldMk cId="3033319556" sldId="1111"/>
            <ac:graphicFrameMk id="8" creationId="{90CE4431-32A2-47CF-89AF-B6399FF9D61A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3:47:57.105" v="2741" actId="1037"/>
          <ac:graphicFrameMkLst>
            <pc:docMk/>
            <pc:sldMk cId="3033319556" sldId="1111"/>
            <ac:graphicFrameMk id="9" creationId="{78703226-6B1F-4370-B801-13C4E7F76BCB}"/>
          </ac:graphicFrameMkLst>
        </pc:graphicFrameChg>
        <pc:graphicFrameChg chg="del mod">
          <ac:chgData name="Fernando Paganini" userId="c0eb574f-8133-44f7-9579-bded9f7b0be5" providerId="ADAL" clId="{6AABCF0B-8A05-4705-8BD5-B5CE060BC0F1}" dt="2020-10-10T23:38:57.645" v="2584" actId="478"/>
          <ac:graphicFrameMkLst>
            <pc:docMk/>
            <pc:sldMk cId="3033319556" sldId="1111"/>
            <ac:graphicFrameMk id="11" creationId="{671D670C-F8A5-4D99-92DE-D0EEC5E76B58}"/>
          </ac:graphicFrameMkLst>
        </pc:graphicFrameChg>
      </pc:sldChg>
      <pc:sldChg chg="addSp delSp modSp add mod delAnim modAnim">
        <pc:chgData name="Fernando Paganini" userId="c0eb574f-8133-44f7-9579-bded9f7b0be5" providerId="ADAL" clId="{6AABCF0B-8A05-4705-8BD5-B5CE060BC0F1}" dt="2020-10-11T12:56:57.455" v="3235"/>
        <pc:sldMkLst>
          <pc:docMk/>
          <pc:sldMk cId="2219022760" sldId="1112"/>
        </pc:sldMkLst>
        <pc:graphicFrameChg chg="add mod">
          <ac:chgData name="Fernando Paganini" userId="c0eb574f-8133-44f7-9579-bded9f7b0be5" providerId="ADAL" clId="{6AABCF0B-8A05-4705-8BD5-B5CE060BC0F1}" dt="2020-10-10T23:47:15.730" v="2701" actId="1037"/>
          <ac:graphicFrameMkLst>
            <pc:docMk/>
            <pc:sldMk cId="2219022760" sldId="1112"/>
            <ac:graphicFrameMk id="2" creationId="{9C8C1E34-D5C0-45CA-BA15-7F5902DD6878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23:47:13.537" v="2699" actId="1035"/>
          <ac:graphicFrameMkLst>
            <pc:docMk/>
            <pc:sldMk cId="2219022760" sldId="1112"/>
            <ac:graphicFrameMk id="3" creationId="{D1630A67-C5ED-4A0F-B23D-87FE4F228317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23:09:30.158" v="2509" actId="478"/>
          <ac:graphicFrameMkLst>
            <pc:docMk/>
            <pc:sldMk cId="2219022760" sldId="1112"/>
            <ac:graphicFrameMk id="6" creationId="{9928CC27-62D0-4B2C-A8B3-EA13DE623ADB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23:47:10.921" v="2697" actId="1035"/>
          <ac:graphicFrameMkLst>
            <pc:docMk/>
            <pc:sldMk cId="2219022760" sldId="1112"/>
            <ac:graphicFrameMk id="7" creationId="{1E24D9BD-7E37-49B3-BE39-8AE3CB1EF609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0T23:47:12.689" v="2698" actId="1035"/>
          <ac:graphicFrameMkLst>
            <pc:docMk/>
            <pc:sldMk cId="2219022760" sldId="1112"/>
            <ac:graphicFrameMk id="8" creationId="{46C600B3-B76A-4CDB-89A3-CEAB60316639}"/>
          </ac:graphicFrameMkLst>
        </pc:graphicFrameChg>
        <pc:graphicFrameChg chg="add del mod">
          <ac:chgData name="Fernando Paganini" userId="c0eb574f-8133-44f7-9579-bded9f7b0be5" providerId="ADAL" clId="{6AABCF0B-8A05-4705-8BD5-B5CE060BC0F1}" dt="2020-10-10T23:46:46.267" v="2684" actId="478"/>
          <ac:graphicFrameMkLst>
            <pc:docMk/>
            <pc:sldMk cId="2219022760" sldId="1112"/>
            <ac:graphicFrameMk id="9" creationId="{0751BD62-C1F9-4EA6-B7D9-2E603F22A258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23:47:07.801" v="2693" actId="1035"/>
          <ac:graphicFrameMkLst>
            <pc:docMk/>
            <pc:sldMk cId="2219022760" sldId="1112"/>
            <ac:graphicFrameMk id="11" creationId="{671D670C-F8A5-4D99-92DE-D0EEC5E76B58}"/>
          </ac:graphicFrameMkLst>
        </pc:graphicFrameChg>
      </pc:sldChg>
      <pc:sldChg chg="addSp delSp modSp add mod modAnim">
        <pc:chgData name="Fernando Paganini" userId="c0eb574f-8133-44f7-9579-bded9f7b0be5" providerId="ADAL" clId="{6AABCF0B-8A05-4705-8BD5-B5CE060BC0F1}" dt="2020-10-12T19:11:48.667" v="3311" actId="1037"/>
        <pc:sldMkLst>
          <pc:docMk/>
          <pc:sldMk cId="1001414828" sldId="1113"/>
        </pc:sldMkLst>
        <pc:spChg chg="mod">
          <ac:chgData name="Fernando Paganini" userId="c0eb574f-8133-44f7-9579-bded9f7b0be5" providerId="ADAL" clId="{6AABCF0B-8A05-4705-8BD5-B5CE060BC0F1}" dt="2020-10-10T23:55:49.079" v="2797"/>
          <ac:spMkLst>
            <pc:docMk/>
            <pc:sldMk cId="1001414828" sldId="1113"/>
            <ac:spMk id="14" creationId="{86CC257E-C794-40CB-8480-6EBF75D182B7}"/>
          </ac:spMkLst>
        </pc:spChg>
        <pc:spChg chg="mod">
          <ac:chgData name="Fernando Paganini" userId="c0eb574f-8133-44f7-9579-bded9f7b0be5" providerId="ADAL" clId="{6AABCF0B-8A05-4705-8BD5-B5CE060BC0F1}" dt="2020-10-10T23:48:25.417" v="2779" actId="20577"/>
          <ac:spMkLst>
            <pc:docMk/>
            <pc:sldMk cId="1001414828" sldId="1113"/>
            <ac:spMk id="1038338" creationId="{00000000-0000-0000-0000-000000000000}"/>
          </ac:spMkLst>
        </pc:spChg>
        <pc:grpChg chg="add mod">
          <ac:chgData name="Fernando Paganini" userId="c0eb574f-8133-44f7-9579-bded9f7b0be5" providerId="ADAL" clId="{6AABCF0B-8A05-4705-8BD5-B5CE060BC0F1}" dt="2020-10-10T23:55:55.815" v="2801" actId="1076"/>
          <ac:grpSpMkLst>
            <pc:docMk/>
            <pc:sldMk cId="1001414828" sldId="1113"/>
            <ac:grpSpMk id="8" creationId="{7BA616C9-9A46-4E89-9EA4-0966D5DF8484}"/>
          </ac:grpSpMkLst>
        </pc:grpChg>
        <pc:graphicFrameChg chg="add del mod">
          <ac:chgData name="Fernando Paganini" userId="c0eb574f-8133-44f7-9579-bded9f7b0be5" providerId="ADAL" clId="{6AABCF0B-8A05-4705-8BD5-B5CE060BC0F1}" dt="2020-10-10T23:55:50.824" v="2798" actId="478"/>
          <ac:graphicFrameMkLst>
            <pc:docMk/>
            <pc:sldMk cId="1001414828" sldId="1113"/>
            <ac:graphicFrameMk id="2" creationId="{ABD81B13-C6B6-42E4-956B-55A90DAC447D}"/>
          </ac:graphicFrameMkLst>
        </pc:graphicFrameChg>
        <pc:graphicFrameChg chg="del">
          <ac:chgData name="Fernando Paganini" userId="c0eb574f-8133-44f7-9579-bded9f7b0be5" providerId="ADAL" clId="{6AABCF0B-8A05-4705-8BD5-B5CE060BC0F1}" dt="2020-10-10T23:48:17.235" v="2743" actId="478"/>
          <ac:graphicFrameMkLst>
            <pc:docMk/>
            <pc:sldMk cId="1001414828" sldId="1113"/>
            <ac:graphicFrameMk id="3" creationId="{D1630A67-C5ED-4A0F-B23D-87FE4F228317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2T19:11:48.667" v="3311" actId="1037"/>
          <ac:graphicFrameMkLst>
            <pc:docMk/>
            <pc:sldMk cId="1001414828" sldId="1113"/>
            <ac:graphicFrameMk id="7" creationId="{30B38066-6CC2-490A-9207-8B32DA1BE397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23:55:49.079" v="2797"/>
          <ac:graphicFrameMkLst>
            <pc:docMk/>
            <pc:sldMk cId="1001414828" sldId="1113"/>
            <ac:graphicFrameMk id="9" creationId="{EFD55D90-5C47-4B9B-AFE4-7CDB73BD83D9}"/>
          </ac:graphicFrameMkLst>
        </pc:graphicFrameChg>
        <pc:graphicFrameChg chg="mod">
          <ac:chgData name="Fernando Paganini" userId="c0eb574f-8133-44f7-9579-bded9f7b0be5" providerId="ADAL" clId="{6AABCF0B-8A05-4705-8BD5-B5CE060BC0F1}" dt="2020-10-11T12:58:58.167" v="3244"/>
          <ac:graphicFrameMkLst>
            <pc:docMk/>
            <pc:sldMk cId="1001414828" sldId="1113"/>
            <ac:graphicFrameMk id="11" creationId="{671D670C-F8A5-4D99-92DE-D0EEC5E76B58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23:55:49.079" v="2797"/>
          <ac:graphicFrameMkLst>
            <pc:docMk/>
            <pc:sldMk cId="1001414828" sldId="1113"/>
            <ac:graphicFrameMk id="13" creationId="{C7F6DF9D-80CD-4922-9E2C-59C31C8CB37F}"/>
          </ac:graphicFrameMkLst>
        </pc:graphicFrameChg>
        <pc:graphicFrameChg chg="mod">
          <ac:chgData name="Fernando Paganini" userId="c0eb574f-8133-44f7-9579-bded9f7b0be5" providerId="ADAL" clId="{6AABCF0B-8A05-4705-8BD5-B5CE060BC0F1}" dt="2020-10-10T23:58:53.126" v="2822" actId="1076"/>
          <ac:graphicFrameMkLst>
            <pc:docMk/>
            <pc:sldMk cId="1001414828" sldId="1113"/>
            <ac:graphicFrameMk id="15" creationId="{FFE76CAA-6DAF-408C-B6D6-05B9CD233A1D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00:01:26.324" v="2844"/>
          <ac:graphicFrameMkLst>
            <pc:docMk/>
            <pc:sldMk cId="1001414828" sldId="1113"/>
            <ac:graphicFrameMk id="16" creationId="{FEAD0589-CD47-46C8-A24A-A3436BFC58CB}"/>
          </ac:graphicFrameMkLst>
        </pc:graphicFrameChg>
        <pc:cxnChg chg="mod">
          <ac:chgData name="Fernando Paganini" userId="c0eb574f-8133-44f7-9579-bded9f7b0be5" providerId="ADAL" clId="{6AABCF0B-8A05-4705-8BD5-B5CE060BC0F1}" dt="2020-10-10T23:55:49.079" v="2797"/>
          <ac:cxnSpMkLst>
            <pc:docMk/>
            <pc:sldMk cId="1001414828" sldId="1113"/>
            <ac:cxnSpMk id="10" creationId="{02AD493D-3A2A-4B6C-87DA-9117F34C3A8B}"/>
          </ac:cxnSpMkLst>
        </pc:cxnChg>
        <pc:cxnChg chg="mod">
          <ac:chgData name="Fernando Paganini" userId="c0eb574f-8133-44f7-9579-bded9f7b0be5" providerId="ADAL" clId="{6AABCF0B-8A05-4705-8BD5-B5CE060BC0F1}" dt="2020-10-10T23:55:49.079" v="2797"/>
          <ac:cxnSpMkLst>
            <pc:docMk/>
            <pc:sldMk cId="1001414828" sldId="1113"/>
            <ac:cxnSpMk id="12" creationId="{1D0743D6-E18A-4221-A5DD-7FDEE14C8CB4}"/>
          </ac:cxnSpMkLst>
        </pc:cxnChg>
      </pc:sldChg>
      <pc:sldChg chg="addSp delSp modSp add mod delAnim modAnim">
        <pc:chgData name="Fernando Paganini" userId="c0eb574f-8133-44f7-9579-bded9f7b0be5" providerId="ADAL" clId="{6AABCF0B-8A05-4705-8BD5-B5CE060BC0F1}" dt="2020-10-12T19:14:14.607" v="3317"/>
        <pc:sldMkLst>
          <pc:docMk/>
          <pc:sldMk cId="1474155560" sldId="1114"/>
        </pc:sldMkLst>
        <pc:spChg chg="mod">
          <ac:chgData name="Fernando Paganini" userId="c0eb574f-8133-44f7-9579-bded9f7b0be5" providerId="ADAL" clId="{6AABCF0B-8A05-4705-8BD5-B5CE060BC0F1}" dt="2020-10-11T00:06:55.924" v="2884" actId="20577"/>
          <ac:spMkLst>
            <pc:docMk/>
            <pc:sldMk cId="1474155560" sldId="1114"/>
            <ac:spMk id="1038338" creationId="{00000000-0000-0000-0000-000000000000}"/>
          </ac:spMkLst>
        </pc:spChg>
        <pc:graphicFrameChg chg="mod">
          <ac:chgData name="Fernando Paganini" userId="c0eb574f-8133-44f7-9579-bded9f7b0be5" providerId="ADAL" clId="{6AABCF0B-8A05-4705-8BD5-B5CE060BC0F1}" dt="2020-10-12T19:14:14.607" v="3317"/>
          <ac:graphicFrameMkLst>
            <pc:docMk/>
            <pc:sldMk cId="1474155560" sldId="1114"/>
            <ac:graphicFrameMk id="4" creationId="{DD29898A-1985-4C3C-B92F-1EBF49A5546F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3:02:06.008" v="3260" actId="1037"/>
          <ac:graphicFrameMkLst>
            <pc:docMk/>
            <pc:sldMk cId="1474155560" sldId="1114"/>
            <ac:graphicFrameMk id="5" creationId="{CFA2AAFF-942C-4B67-926E-3A6CD2A8B904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3:02:28.701" v="3265"/>
          <ac:graphicFrameMkLst>
            <pc:docMk/>
            <pc:sldMk cId="1474155560" sldId="1114"/>
            <ac:graphicFrameMk id="6" creationId="{598B3CC7-82FC-49FF-9FD5-3AFA2933B438}"/>
          </ac:graphicFrameMkLst>
        </pc:graphicFrameChg>
        <pc:graphicFrameChg chg="del">
          <ac:chgData name="Fernando Paganini" userId="c0eb574f-8133-44f7-9579-bded9f7b0be5" providerId="ADAL" clId="{6AABCF0B-8A05-4705-8BD5-B5CE060BC0F1}" dt="2020-10-11T00:06:58.980" v="2885" actId="478"/>
          <ac:graphicFrameMkLst>
            <pc:docMk/>
            <pc:sldMk cId="1474155560" sldId="1114"/>
            <ac:graphicFrameMk id="6" creationId="{9928CC27-62D0-4B2C-A8B3-EA13DE623ADB}"/>
          </ac:graphicFrameMkLst>
        </pc:graphicFrameChg>
        <pc:graphicFrameChg chg="del">
          <ac:chgData name="Fernando Paganini" userId="c0eb574f-8133-44f7-9579-bded9f7b0be5" providerId="ADAL" clId="{6AABCF0B-8A05-4705-8BD5-B5CE060BC0F1}" dt="2020-10-11T00:07:02.036" v="2886" actId="478"/>
          <ac:graphicFrameMkLst>
            <pc:docMk/>
            <pc:sldMk cId="1474155560" sldId="1114"/>
            <ac:graphicFrameMk id="8" creationId="{90CE4431-32A2-47CF-89AF-B6399FF9D61A}"/>
          </ac:graphicFrameMkLst>
        </pc:graphicFrameChg>
        <pc:graphicFrameChg chg="del">
          <ac:chgData name="Fernando Paganini" userId="c0eb574f-8133-44f7-9579-bded9f7b0be5" providerId="ADAL" clId="{6AABCF0B-8A05-4705-8BD5-B5CE060BC0F1}" dt="2020-10-11T00:07:03.572" v="2887" actId="478"/>
          <ac:graphicFrameMkLst>
            <pc:docMk/>
            <pc:sldMk cId="1474155560" sldId="1114"/>
            <ac:graphicFrameMk id="9" creationId="{78703226-6B1F-4370-B801-13C4E7F76BCB}"/>
          </ac:graphicFrameMkLst>
        </pc:graphicFrameChg>
      </pc:sldChg>
      <pc:sldChg chg="addSp delSp modSp add mod delAnim modAnim">
        <pc:chgData name="Fernando Paganini" userId="c0eb574f-8133-44f7-9579-bded9f7b0be5" providerId="ADAL" clId="{6AABCF0B-8A05-4705-8BD5-B5CE060BC0F1}" dt="2020-10-12T19:14:05.749" v="3315"/>
        <pc:sldMkLst>
          <pc:docMk/>
          <pc:sldMk cId="1201077939" sldId="1115"/>
        </pc:sldMkLst>
        <pc:spChg chg="mod">
          <ac:chgData name="Fernando Paganini" userId="c0eb574f-8133-44f7-9579-bded9f7b0be5" providerId="ADAL" clId="{6AABCF0B-8A05-4705-8BD5-B5CE060BC0F1}" dt="2020-10-11T00:07:58.308" v="2962" actId="6549"/>
          <ac:spMkLst>
            <pc:docMk/>
            <pc:sldMk cId="1201077939" sldId="1115"/>
            <ac:spMk id="1038338" creationId="{00000000-0000-0000-0000-000000000000}"/>
          </ac:spMkLst>
        </pc:spChg>
        <pc:grpChg chg="del">
          <ac:chgData name="Fernando Paganini" userId="c0eb574f-8133-44f7-9579-bded9f7b0be5" providerId="ADAL" clId="{6AABCF0B-8A05-4705-8BD5-B5CE060BC0F1}" dt="2020-10-11T04:14:10.678" v="3007" actId="478"/>
          <ac:grpSpMkLst>
            <pc:docMk/>
            <pc:sldMk cId="1201077939" sldId="1115"/>
            <ac:grpSpMk id="26" creationId="{A61F4070-8240-4EA1-AF35-E26A67A5B806}"/>
          </ac:grpSpMkLst>
        </pc:grpChg>
        <pc:graphicFrameChg chg="mod">
          <ac:chgData name="Fernando Paganini" userId="c0eb574f-8133-44f7-9579-bded9f7b0be5" providerId="ADAL" clId="{6AABCF0B-8A05-4705-8BD5-B5CE060BC0F1}" dt="2020-10-12T19:14:05.749" v="3315"/>
          <ac:graphicFrameMkLst>
            <pc:docMk/>
            <pc:sldMk cId="1201077939" sldId="1115"/>
            <ac:graphicFrameMk id="3" creationId="{D1630A67-C5ED-4A0F-B23D-87FE4F228317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3:03:00.420" v="3268"/>
          <ac:graphicFrameMkLst>
            <pc:docMk/>
            <pc:sldMk cId="1201077939" sldId="1115"/>
            <ac:graphicFrameMk id="4" creationId="{D98BCDA8-4947-4D1E-B9B4-F5457755B486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2:42:58.005" v="3124" actId="1076"/>
          <ac:graphicFrameMkLst>
            <pc:docMk/>
            <pc:sldMk cId="1201077939" sldId="1115"/>
            <ac:graphicFrameMk id="5" creationId="{3BD8FCB3-7FEE-45C3-97F6-933C641A24D2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2:42:50.645" v="3117" actId="1076"/>
          <ac:graphicFrameMkLst>
            <pc:docMk/>
            <pc:sldMk cId="1201077939" sldId="1115"/>
            <ac:graphicFrameMk id="6" creationId="{38BF39B3-2E63-4D30-843C-3AB4C49882F8}"/>
          </ac:graphicFrameMkLst>
        </pc:graphicFrameChg>
        <pc:graphicFrameChg chg="del">
          <ac:chgData name="Fernando Paganini" userId="c0eb574f-8133-44f7-9579-bded9f7b0be5" providerId="ADAL" clId="{6AABCF0B-8A05-4705-8BD5-B5CE060BC0F1}" dt="2020-10-11T04:14:13.263" v="3008" actId="478"/>
          <ac:graphicFrameMkLst>
            <pc:docMk/>
            <pc:sldMk cId="1201077939" sldId="1115"/>
            <ac:graphicFrameMk id="11" creationId="{671D670C-F8A5-4D99-92DE-D0EEC5E76B58}"/>
          </ac:graphicFrameMkLst>
        </pc:graphicFrameChg>
        <pc:graphicFrameChg chg="add del mod">
          <ac:chgData name="Fernando Paganini" userId="c0eb574f-8133-44f7-9579-bded9f7b0be5" providerId="ADAL" clId="{6AABCF0B-8A05-4705-8BD5-B5CE060BC0F1}" dt="2020-10-11T04:14:54.990" v="3014" actId="478"/>
          <ac:graphicFrameMkLst>
            <pc:docMk/>
            <pc:sldMk cId="1201077939" sldId="1115"/>
            <ac:graphicFrameMk id="13" creationId="{A37240C8-6AB1-4288-93C5-1B9A40ABAA6B}"/>
          </ac:graphicFrameMkLst>
        </pc:graphicFrameChg>
        <pc:graphicFrameChg chg="del">
          <ac:chgData name="Fernando Paganini" userId="c0eb574f-8133-44f7-9579-bded9f7b0be5" providerId="ADAL" clId="{6AABCF0B-8A05-4705-8BD5-B5CE060BC0F1}" dt="2020-10-11T04:14:08.739" v="3006" actId="478"/>
          <ac:graphicFrameMkLst>
            <pc:docMk/>
            <pc:sldMk cId="1201077939" sldId="1115"/>
            <ac:graphicFrameMk id="25" creationId="{1C12DDAA-4D12-4616-BBF1-2DD52863DF7E}"/>
          </ac:graphicFrameMkLst>
        </pc:graphicFrameChg>
      </pc:sldChg>
      <pc:sldChg chg="addSp delSp modSp add mod delAnim modAnim">
        <pc:chgData name="Fernando Paganini" userId="c0eb574f-8133-44f7-9579-bded9f7b0be5" providerId="ADAL" clId="{6AABCF0B-8A05-4705-8BD5-B5CE060BC0F1}" dt="2020-10-11T12:40:09.366" v="3097"/>
        <pc:sldMkLst>
          <pc:docMk/>
          <pc:sldMk cId="1244220333" sldId="1116"/>
        </pc:sldMkLst>
        <pc:graphicFrameChg chg="del">
          <ac:chgData name="Fernando Paganini" userId="c0eb574f-8133-44f7-9579-bded9f7b0be5" providerId="ADAL" clId="{6AABCF0B-8A05-4705-8BD5-B5CE060BC0F1}" dt="2020-10-11T12:31:55.021" v="3030" actId="478"/>
          <ac:graphicFrameMkLst>
            <pc:docMk/>
            <pc:sldMk cId="1244220333" sldId="1116"/>
            <ac:graphicFrameMk id="4" creationId="{D98BCDA8-4947-4D1E-B9B4-F5457755B486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2:37:10.016" v="3046" actId="1038"/>
          <ac:graphicFrameMkLst>
            <pc:docMk/>
            <pc:sldMk cId="1244220333" sldId="1116"/>
            <ac:graphicFrameMk id="5" creationId="{9E68AB2D-0EDE-4F38-9B69-23D7B7243976}"/>
          </ac:graphicFrameMkLst>
        </pc:graphicFrameChg>
      </pc:sldChg>
      <pc:sldChg chg="addSp delSp modSp add mod delAnim modAnim">
        <pc:chgData name="Fernando Paganini" userId="c0eb574f-8133-44f7-9579-bded9f7b0be5" providerId="ADAL" clId="{6AABCF0B-8A05-4705-8BD5-B5CE060BC0F1}" dt="2020-10-12T19:13:56.669" v="3314"/>
        <pc:sldMkLst>
          <pc:docMk/>
          <pc:sldMk cId="824801344" sldId="1117"/>
        </pc:sldMkLst>
        <pc:spChg chg="mod">
          <ac:chgData name="Fernando Paganini" userId="c0eb574f-8133-44f7-9579-bded9f7b0be5" providerId="ADAL" clId="{6AABCF0B-8A05-4705-8BD5-B5CE060BC0F1}" dt="2020-10-11T12:38:02.968" v="3084" actId="6549"/>
          <ac:spMkLst>
            <pc:docMk/>
            <pc:sldMk cId="824801344" sldId="1117"/>
            <ac:spMk id="1038338" creationId="{00000000-0000-0000-0000-000000000000}"/>
          </ac:spMkLst>
        </pc:spChg>
        <pc:graphicFrameChg chg="mod">
          <ac:chgData name="Fernando Paganini" userId="c0eb574f-8133-44f7-9579-bded9f7b0be5" providerId="ADAL" clId="{6AABCF0B-8A05-4705-8BD5-B5CE060BC0F1}" dt="2020-10-11T12:46:00.532" v="3142"/>
          <ac:graphicFrameMkLst>
            <pc:docMk/>
            <pc:sldMk cId="824801344" sldId="1117"/>
            <ac:graphicFrameMk id="2" creationId="{0388DEB8-D351-4618-9ED4-2449EDC444CE}"/>
          </ac:graphicFrameMkLst>
        </pc:graphicFrameChg>
        <pc:graphicFrameChg chg="mod">
          <ac:chgData name="Fernando Paganini" userId="c0eb574f-8133-44f7-9579-bded9f7b0be5" providerId="ADAL" clId="{6AABCF0B-8A05-4705-8BD5-B5CE060BC0F1}" dt="2020-10-12T19:13:56.669" v="3314"/>
          <ac:graphicFrameMkLst>
            <pc:docMk/>
            <pc:sldMk cId="824801344" sldId="1117"/>
            <ac:graphicFrameMk id="3" creationId="{D1630A67-C5ED-4A0F-B23D-87FE4F228317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2:48:53.043" v="3196" actId="1038"/>
          <ac:graphicFrameMkLst>
            <pc:docMk/>
            <pc:sldMk cId="824801344" sldId="1117"/>
            <ac:graphicFrameMk id="4" creationId="{3FDD44AC-1A03-4AF7-A61E-337A2401C5A5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2:48:54.780" v="3199" actId="1035"/>
          <ac:graphicFrameMkLst>
            <pc:docMk/>
            <pc:sldMk cId="824801344" sldId="1117"/>
            <ac:graphicFrameMk id="5" creationId="{75656FAE-A7B8-4BC8-8031-00433CA91E12}"/>
          </ac:graphicFrameMkLst>
        </pc:graphicFrameChg>
        <pc:graphicFrameChg chg="add mod">
          <ac:chgData name="Fernando Paganini" userId="c0eb574f-8133-44f7-9579-bded9f7b0be5" providerId="ADAL" clId="{6AABCF0B-8A05-4705-8BD5-B5CE060BC0F1}" dt="2020-10-11T12:48:55.684" v="3200" actId="1035"/>
          <ac:graphicFrameMkLst>
            <pc:docMk/>
            <pc:sldMk cId="824801344" sldId="1117"/>
            <ac:graphicFrameMk id="7" creationId="{74FA35CB-0609-4AC6-AC16-EEDD0FF8C69E}"/>
          </ac:graphicFrameMkLst>
        </pc:graphicFrameChg>
        <pc:graphicFrameChg chg="del">
          <ac:chgData name="Fernando Paganini" userId="c0eb574f-8133-44f7-9579-bded9f7b0be5" providerId="ADAL" clId="{6AABCF0B-8A05-4705-8BD5-B5CE060BC0F1}" dt="2020-10-11T12:44:14.306" v="3126" actId="478"/>
          <ac:graphicFrameMkLst>
            <pc:docMk/>
            <pc:sldMk cId="824801344" sldId="1117"/>
            <ac:graphicFrameMk id="11" creationId="{671D670C-F8A5-4D99-92DE-D0EEC5E76B58}"/>
          </ac:graphicFrameMkLst>
        </pc:graphicFrameChg>
      </pc:sldChg>
    </pc:docChg>
  </pc:docChgLst>
  <pc:docChgLst>
    <pc:chgData name="Fernando Paganini" userId="c0eb574f-8133-44f7-9579-bded9f7b0be5" providerId="ADAL" clId="{8188A2D5-B44E-432C-9E55-3ACE114EC1D4}"/>
    <pc:docChg chg="modSld">
      <pc:chgData name="Fernando Paganini" userId="c0eb574f-8133-44f7-9579-bded9f7b0be5" providerId="ADAL" clId="{8188A2D5-B44E-432C-9E55-3ACE114EC1D4}" dt="2020-08-21T18:14:49.743" v="1"/>
      <pc:docMkLst>
        <pc:docMk/>
      </pc:docMkLst>
      <pc:sldChg chg="modSp">
        <pc:chgData name="Fernando Paganini" userId="c0eb574f-8133-44f7-9579-bded9f7b0be5" providerId="ADAL" clId="{8188A2D5-B44E-432C-9E55-3ACE114EC1D4}" dt="2020-08-21T18:14:49.743" v="1"/>
        <pc:sldMkLst>
          <pc:docMk/>
          <pc:sldMk cId="0" sldId="883"/>
        </pc:sldMkLst>
        <pc:graphicFrameChg chg="mod">
          <ac:chgData name="Fernando Paganini" userId="c0eb574f-8133-44f7-9579-bded9f7b0be5" providerId="ADAL" clId="{8188A2D5-B44E-432C-9E55-3ACE114EC1D4}" dt="2020-08-21T18:14:49.743" v="1"/>
          <ac:graphicFrameMkLst>
            <pc:docMk/>
            <pc:sldMk cId="0" sldId="883"/>
            <ac:graphicFrameMk id="1909769" creationId="{00000000-0000-0000-0000-000000000000}"/>
          </ac:graphicFrameMkLst>
        </pc:graphicFrameChg>
      </pc:sldChg>
    </pc:docChg>
  </pc:docChgLst>
  <pc:docChgLst>
    <pc:chgData name="Fernando Paganini" userId="c0eb574f-8133-44f7-9579-bded9f7b0be5" providerId="ADAL" clId="{314C3299-862F-405B-8987-FAA751A5E25B}"/>
    <pc:docChg chg="undo custSel addSld delSld modSld">
      <pc:chgData name="Fernando Paganini" userId="c0eb574f-8133-44f7-9579-bded9f7b0be5" providerId="ADAL" clId="{314C3299-862F-405B-8987-FAA751A5E25B}" dt="2020-09-12T21:00:38.376" v="2824"/>
      <pc:docMkLst>
        <pc:docMk/>
      </pc:docMkLst>
      <pc:sldChg chg="add del">
        <pc:chgData name="Fernando Paganini" userId="c0eb574f-8133-44f7-9579-bded9f7b0be5" providerId="ADAL" clId="{314C3299-862F-405B-8987-FAA751A5E25B}" dt="2020-09-11T23:31:03.921" v="792" actId="47"/>
        <pc:sldMkLst>
          <pc:docMk/>
          <pc:sldMk cId="2744111804" sldId="1050"/>
        </pc:sldMkLst>
      </pc:sldChg>
      <pc:sldChg chg="add del">
        <pc:chgData name="Fernando Paganini" userId="c0eb574f-8133-44f7-9579-bded9f7b0be5" providerId="ADAL" clId="{314C3299-862F-405B-8987-FAA751A5E25B}" dt="2020-09-11T23:31:03.921" v="792" actId="47"/>
        <pc:sldMkLst>
          <pc:docMk/>
          <pc:sldMk cId="334767675" sldId="1052"/>
        </pc:sldMkLst>
      </pc:sldChg>
      <pc:sldChg chg="modSp add del">
        <pc:chgData name="Fernando Paganini" userId="c0eb574f-8133-44f7-9579-bded9f7b0be5" providerId="ADAL" clId="{314C3299-862F-405B-8987-FAA751A5E25B}" dt="2020-09-11T23:31:03.921" v="792" actId="47"/>
        <pc:sldMkLst>
          <pc:docMk/>
          <pc:sldMk cId="2113123180" sldId="1070"/>
        </pc:sldMkLst>
        <pc:graphicFrameChg chg="mod">
          <ac:chgData name="Fernando Paganini" userId="c0eb574f-8133-44f7-9579-bded9f7b0be5" providerId="ADAL" clId="{314C3299-862F-405B-8987-FAA751A5E25B}" dt="2020-09-11T23:25:04.835" v="673"/>
          <ac:graphicFrameMkLst>
            <pc:docMk/>
            <pc:sldMk cId="2113123180" sldId="1070"/>
            <ac:graphicFrameMk id="2" creationId="{1018E36A-B60F-4AE9-9EB0-911DE038F626}"/>
          </ac:graphicFrameMkLst>
        </pc:graphicFrameChg>
      </pc:sldChg>
      <pc:sldChg chg="add del">
        <pc:chgData name="Fernando Paganini" userId="c0eb574f-8133-44f7-9579-bded9f7b0be5" providerId="ADAL" clId="{314C3299-862F-405B-8987-FAA751A5E25B}" dt="2020-09-11T23:31:03.921" v="792" actId="47"/>
        <pc:sldMkLst>
          <pc:docMk/>
          <pc:sldMk cId="2510476067" sldId="1077"/>
        </pc:sldMkLst>
      </pc:sldChg>
      <pc:sldChg chg="modSp add del">
        <pc:chgData name="Fernando Paganini" userId="c0eb574f-8133-44f7-9579-bded9f7b0be5" providerId="ADAL" clId="{314C3299-862F-405B-8987-FAA751A5E25B}" dt="2020-09-11T23:31:03.921" v="792" actId="47"/>
        <pc:sldMkLst>
          <pc:docMk/>
          <pc:sldMk cId="1692561053" sldId="1079"/>
        </pc:sldMkLst>
        <pc:graphicFrameChg chg="mod">
          <ac:chgData name="Fernando Paganini" userId="c0eb574f-8133-44f7-9579-bded9f7b0be5" providerId="ADAL" clId="{314C3299-862F-405B-8987-FAA751A5E25B}" dt="2020-09-11T22:31:00.872" v="501"/>
          <ac:graphicFrameMkLst>
            <pc:docMk/>
            <pc:sldMk cId="1692561053" sldId="1079"/>
            <ac:graphicFrameMk id="3" creationId="{90A83BA9-664D-4F8C-A25C-A0756C3F9926}"/>
          </ac:graphicFrameMkLst>
        </pc:graphicFrameChg>
      </pc:sldChg>
      <pc:sldChg chg="add del">
        <pc:chgData name="Fernando Paganini" userId="c0eb574f-8133-44f7-9579-bded9f7b0be5" providerId="ADAL" clId="{314C3299-862F-405B-8987-FAA751A5E25B}" dt="2020-09-11T23:31:03.921" v="792" actId="47"/>
        <pc:sldMkLst>
          <pc:docMk/>
          <pc:sldMk cId="2124969552" sldId="1080"/>
        </pc:sldMkLst>
      </pc:sldChg>
      <pc:sldChg chg="add del">
        <pc:chgData name="Fernando Paganini" userId="c0eb574f-8133-44f7-9579-bded9f7b0be5" providerId="ADAL" clId="{314C3299-862F-405B-8987-FAA751A5E25B}" dt="2020-09-11T23:31:03.921" v="792" actId="47"/>
        <pc:sldMkLst>
          <pc:docMk/>
          <pc:sldMk cId="4080592996" sldId="1081"/>
        </pc:sldMkLst>
      </pc:sldChg>
      <pc:sldChg chg="add del">
        <pc:chgData name="Fernando Paganini" userId="c0eb574f-8133-44f7-9579-bded9f7b0be5" providerId="ADAL" clId="{314C3299-862F-405B-8987-FAA751A5E25B}" dt="2020-09-11T23:31:03.921" v="792" actId="47"/>
        <pc:sldMkLst>
          <pc:docMk/>
          <pc:sldMk cId="3673104576" sldId="1082"/>
        </pc:sldMkLst>
      </pc:sldChg>
      <pc:sldChg chg="add del">
        <pc:chgData name="Fernando Paganini" userId="c0eb574f-8133-44f7-9579-bded9f7b0be5" providerId="ADAL" clId="{314C3299-862F-405B-8987-FAA751A5E25B}" dt="2020-09-11T23:31:03.921" v="792" actId="47"/>
        <pc:sldMkLst>
          <pc:docMk/>
          <pc:sldMk cId="293297152" sldId="1083"/>
        </pc:sldMkLst>
      </pc:sldChg>
      <pc:sldChg chg="del">
        <pc:chgData name="Fernando Paganini" userId="c0eb574f-8133-44f7-9579-bded9f7b0be5" providerId="ADAL" clId="{314C3299-862F-405B-8987-FAA751A5E25B}" dt="2020-09-11T00:22:36.872" v="159" actId="47"/>
        <pc:sldMkLst>
          <pc:docMk/>
          <pc:sldMk cId="2675387656" sldId="1084"/>
        </pc:sldMkLst>
      </pc:sldChg>
      <pc:sldChg chg="del">
        <pc:chgData name="Fernando Paganini" userId="c0eb574f-8133-44f7-9579-bded9f7b0be5" providerId="ADAL" clId="{314C3299-862F-405B-8987-FAA751A5E25B}" dt="2020-09-11T00:22:36.872" v="159" actId="47"/>
        <pc:sldMkLst>
          <pc:docMk/>
          <pc:sldMk cId="2722151579" sldId="1085"/>
        </pc:sldMkLst>
      </pc:sldChg>
      <pc:sldChg chg="del">
        <pc:chgData name="Fernando Paganini" userId="c0eb574f-8133-44f7-9579-bded9f7b0be5" providerId="ADAL" clId="{314C3299-862F-405B-8987-FAA751A5E25B}" dt="2020-09-11T00:22:36.872" v="159" actId="47"/>
        <pc:sldMkLst>
          <pc:docMk/>
          <pc:sldMk cId="522383600" sldId="1086"/>
        </pc:sldMkLst>
      </pc:sldChg>
      <pc:sldChg chg="del">
        <pc:chgData name="Fernando Paganini" userId="c0eb574f-8133-44f7-9579-bded9f7b0be5" providerId="ADAL" clId="{314C3299-862F-405B-8987-FAA751A5E25B}" dt="2020-09-11T00:22:36.872" v="159" actId="47"/>
        <pc:sldMkLst>
          <pc:docMk/>
          <pc:sldMk cId="324908589" sldId="1087"/>
        </pc:sldMkLst>
      </pc:sldChg>
      <pc:sldChg chg="addSp delSp modSp mod modAnim">
        <pc:chgData name="Fernando Paganini" userId="c0eb574f-8133-44f7-9579-bded9f7b0be5" providerId="ADAL" clId="{314C3299-862F-405B-8987-FAA751A5E25B}" dt="2020-09-12T20:42:33.909" v="2546"/>
        <pc:sldMkLst>
          <pc:docMk/>
          <pc:sldMk cId="888896050" sldId="1088"/>
        </pc:sldMkLst>
        <pc:graphicFrameChg chg="mod">
          <ac:chgData name="Fernando Paganini" userId="c0eb574f-8133-44f7-9579-bded9f7b0be5" providerId="ADAL" clId="{314C3299-862F-405B-8987-FAA751A5E25B}" dt="2020-09-11T21:32:41.113" v="174" actId="1038"/>
          <ac:graphicFrameMkLst>
            <pc:docMk/>
            <pc:sldMk cId="888896050" sldId="1088"/>
            <ac:graphicFrameMk id="2" creationId="{E62EC2AD-ECEF-4309-B476-CAA3B5D7DF52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20:42:33.909" v="2546"/>
          <ac:graphicFrameMkLst>
            <pc:docMk/>
            <pc:sldMk cId="888896050" sldId="1088"/>
            <ac:graphicFrameMk id="3" creationId="{D1630A67-C5ED-4A0F-B23D-87FE4F228317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1T22:12:17.290" v="236"/>
          <ac:graphicFrameMkLst>
            <pc:docMk/>
            <pc:sldMk cId="888896050" sldId="1088"/>
            <ac:graphicFrameMk id="4" creationId="{E3CC57EC-CFDC-47FC-B870-6B4073D7D63C}"/>
          </ac:graphicFrameMkLst>
        </pc:graphicFrameChg>
        <pc:graphicFrameChg chg="del mod">
          <ac:chgData name="Fernando Paganini" userId="c0eb574f-8133-44f7-9579-bded9f7b0be5" providerId="ADAL" clId="{314C3299-862F-405B-8987-FAA751A5E25B}" dt="2020-09-11T00:22:19.417" v="131" actId="478"/>
          <ac:graphicFrameMkLst>
            <pc:docMk/>
            <pc:sldMk cId="888896050" sldId="1088"/>
            <ac:graphicFrameMk id="14" creationId="{0560DC4C-EA57-43DE-9059-699A3B13176C}"/>
          </ac:graphicFrameMkLst>
        </pc:graphicFrameChg>
      </pc:sldChg>
      <pc:sldChg chg="addSp delSp modSp add mod modAnim">
        <pc:chgData name="Fernando Paganini" userId="c0eb574f-8133-44f7-9579-bded9f7b0be5" providerId="ADAL" clId="{314C3299-862F-405B-8987-FAA751A5E25B}" dt="2020-09-12T20:51:24.036" v="2739" actId="1035"/>
        <pc:sldMkLst>
          <pc:docMk/>
          <pc:sldMk cId="4054207114" sldId="1089"/>
        </pc:sldMkLst>
        <pc:spChg chg="mod">
          <ac:chgData name="Fernando Paganini" userId="c0eb574f-8133-44f7-9579-bded9f7b0be5" providerId="ADAL" clId="{314C3299-862F-405B-8987-FAA751A5E25B}" dt="2020-09-11T22:12:34.109" v="285" actId="6549"/>
          <ac:spMkLst>
            <pc:docMk/>
            <pc:sldMk cId="4054207114" sldId="1089"/>
            <ac:spMk id="1038338" creationId="{00000000-0000-0000-0000-000000000000}"/>
          </ac:spMkLst>
        </pc:spChg>
        <pc:graphicFrameChg chg="del">
          <ac:chgData name="Fernando Paganini" userId="c0eb574f-8133-44f7-9579-bded9f7b0be5" providerId="ADAL" clId="{314C3299-862F-405B-8987-FAA751A5E25B}" dt="2020-09-11T22:23:54.966" v="317" actId="478"/>
          <ac:graphicFrameMkLst>
            <pc:docMk/>
            <pc:sldMk cId="4054207114" sldId="1089"/>
            <ac:graphicFrameMk id="2" creationId="{E62EC2AD-ECEF-4309-B476-CAA3B5D7DF52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20:51:17.228" v="2737" actId="1036"/>
          <ac:graphicFrameMkLst>
            <pc:docMk/>
            <pc:sldMk cId="4054207114" sldId="1089"/>
            <ac:graphicFrameMk id="3" creationId="{D1630A67-C5ED-4A0F-B23D-87FE4F228317}"/>
          </ac:graphicFrameMkLst>
        </pc:graphicFrameChg>
        <pc:graphicFrameChg chg="del">
          <ac:chgData name="Fernando Paganini" userId="c0eb574f-8133-44f7-9579-bded9f7b0be5" providerId="ADAL" clId="{314C3299-862F-405B-8987-FAA751A5E25B}" dt="2020-09-11T22:28:44.982" v="455" actId="478"/>
          <ac:graphicFrameMkLst>
            <pc:docMk/>
            <pc:sldMk cId="4054207114" sldId="1089"/>
            <ac:graphicFrameMk id="4" creationId="{E3CC57EC-CFDC-47FC-B870-6B4073D7D63C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20:51:14.556" v="2733" actId="1036"/>
          <ac:graphicFrameMkLst>
            <pc:docMk/>
            <pc:sldMk cId="4054207114" sldId="1089"/>
            <ac:graphicFrameMk id="5" creationId="{A8CC691A-2A98-4019-8243-ED69232EE33C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20:51:24.036" v="2739" actId="1035"/>
          <ac:graphicFrameMkLst>
            <pc:docMk/>
            <pc:sldMk cId="4054207114" sldId="1089"/>
            <ac:graphicFrameMk id="6" creationId="{DC16560B-33FA-4FAB-9FC8-E461337D1373}"/>
          </ac:graphicFrameMkLst>
        </pc:graphicFrameChg>
      </pc:sldChg>
      <pc:sldChg chg="addSp delSp modSp add mod delAnim modAnim">
        <pc:chgData name="Fernando Paganini" userId="c0eb574f-8133-44f7-9579-bded9f7b0be5" providerId="ADAL" clId="{314C3299-862F-405B-8987-FAA751A5E25B}" dt="2020-09-12T20:59:01.809" v="2821"/>
        <pc:sldMkLst>
          <pc:docMk/>
          <pc:sldMk cId="2013091205" sldId="1090"/>
        </pc:sldMkLst>
        <pc:graphicFrameChg chg="add mod">
          <ac:chgData name="Fernando Paganini" userId="c0eb574f-8133-44f7-9579-bded9f7b0be5" providerId="ADAL" clId="{314C3299-862F-405B-8987-FAA751A5E25B}" dt="2020-09-12T20:55:25.620" v="2814" actId="1035"/>
          <ac:graphicFrameMkLst>
            <pc:docMk/>
            <pc:sldMk cId="2013091205" sldId="1090"/>
            <ac:graphicFrameMk id="2" creationId="{D4EFEEAE-6863-4C76-A74C-032237197F87}"/>
          </ac:graphicFrameMkLst>
        </pc:graphicFrameChg>
        <pc:graphicFrameChg chg="del">
          <ac:chgData name="Fernando Paganini" userId="c0eb574f-8133-44f7-9579-bded9f7b0be5" providerId="ADAL" clId="{314C3299-862F-405B-8987-FAA751A5E25B}" dt="2020-09-11T23:17:54.460" v="575" actId="478"/>
          <ac:graphicFrameMkLst>
            <pc:docMk/>
            <pc:sldMk cId="2013091205" sldId="1090"/>
            <ac:graphicFrameMk id="3" creationId="{D1630A67-C5ED-4A0F-B23D-87FE4F228317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20:59:01.809" v="2821"/>
          <ac:graphicFrameMkLst>
            <pc:docMk/>
            <pc:sldMk cId="2013091205" sldId="1090"/>
            <ac:graphicFrameMk id="4" creationId="{36EC9DC2-CABF-44AC-8CA6-F3285DC7FCAC}"/>
          </ac:graphicFrameMkLst>
        </pc:graphicFrameChg>
        <pc:graphicFrameChg chg="mod">
          <ac:chgData name="Fernando Paganini" userId="c0eb574f-8133-44f7-9579-bded9f7b0be5" providerId="ADAL" clId="{314C3299-862F-405B-8987-FAA751A5E25B}" dt="2020-09-11T23:30:55.958" v="791"/>
          <ac:graphicFrameMkLst>
            <pc:docMk/>
            <pc:sldMk cId="2013091205" sldId="1090"/>
            <ac:graphicFrameMk id="5" creationId="{A8CC691A-2A98-4019-8243-ED69232EE33C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20:55:25.620" v="2814" actId="1035"/>
          <ac:graphicFrameMkLst>
            <pc:docMk/>
            <pc:sldMk cId="2013091205" sldId="1090"/>
            <ac:graphicFrameMk id="6" creationId="{DC16560B-33FA-4FAB-9FC8-E461337D1373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20:55:25.620" v="2814" actId="1035"/>
          <ac:graphicFrameMkLst>
            <pc:docMk/>
            <pc:sldMk cId="2013091205" sldId="1090"/>
            <ac:graphicFrameMk id="7" creationId="{9615F42E-EEAC-469B-AAE4-958E2BCCF9F6}"/>
          </ac:graphicFrameMkLst>
        </pc:graphicFrameChg>
        <pc:graphicFrameChg chg="add del mod">
          <ac:chgData name="Fernando Paganini" userId="c0eb574f-8133-44f7-9579-bded9f7b0be5" providerId="ADAL" clId="{314C3299-862F-405B-8987-FAA751A5E25B}" dt="2020-09-11T23:23:58.981" v="615" actId="478"/>
          <ac:graphicFrameMkLst>
            <pc:docMk/>
            <pc:sldMk cId="2013091205" sldId="1090"/>
            <ac:graphicFrameMk id="8" creationId="{B36DEABC-0BF4-4CDF-AB73-7F58CB26C035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20:55:25.620" v="2814" actId="1035"/>
          <ac:graphicFrameMkLst>
            <pc:docMk/>
            <pc:sldMk cId="2013091205" sldId="1090"/>
            <ac:graphicFrameMk id="10" creationId="{C6C97C33-3660-4DA0-B866-3316A38424BB}"/>
          </ac:graphicFrameMkLst>
        </pc:graphicFrameChg>
      </pc:sldChg>
      <pc:sldChg chg="addSp delSp modSp add mod delAnim modAnim">
        <pc:chgData name="Fernando Paganini" userId="c0eb574f-8133-44f7-9579-bded9f7b0be5" providerId="ADAL" clId="{314C3299-862F-405B-8987-FAA751A5E25B}" dt="2020-09-12T20:44:11.766" v="2554" actId="1035"/>
        <pc:sldMkLst>
          <pc:docMk/>
          <pc:sldMk cId="1442417991" sldId="1091"/>
        </pc:sldMkLst>
        <pc:spChg chg="mod">
          <ac:chgData name="Fernando Paganini" userId="c0eb574f-8133-44f7-9579-bded9f7b0be5" providerId="ADAL" clId="{314C3299-862F-405B-8987-FAA751A5E25B}" dt="2020-09-11T23:31:26.639" v="831" actId="6549"/>
          <ac:spMkLst>
            <pc:docMk/>
            <pc:sldMk cId="1442417991" sldId="1091"/>
            <ac:spMk id="1038338" creationId="{00000000-0000-0000-0000-000000000000}"/>
          </ac:spMkLst>
        </pc:spChg>
        <pc:grpChg chg="add mod">
          <ac:chgData name="Fernando Paganini" userId="c0eb574f-8133-44f7-9579-bded9f7b0be5" providerId="ADAL" clId="{314C3299-862F-405B-8987-FAA751A5E25B}" dt="2020-09-12T20:44:11.766" v="2554" actId="1035"/>
          <ac:grpSpMkLst>
            <pc:docMk/>
            <pc:sldMk cId="1442417991" sldId="1091"/>
            <ac:grpSpMk id="8" creationId="{0E7964AF-9BB7-4A5E-B2D9-FDF8E1C714F1}"/>
          </ac:grpSpMkLst>
        </pc:grpChg>
        <pc:grpChg chg="add mod">
          <ac:chgData name="Fernando Paganini" userId="c0eb574f-8133-44f7-9579-bded9f7b0be5" providerId="ADAL" clId="{314C3299-862F-405B-8987-FAA751A5E25B}" dt="2020-09-12T00:04:22.363" v="1214" actId="164"/>
          <ac:grpSpMkLst>
            <pc:docMk/>
            <pc:sldMk cId="1442417991" sldId="1091"/>
            <ac:grpSpMk id="16" creationId="{CA64A38B-2F52-4C46-924F-37A29AB70135}"/>
          </ac:grpSpMkLst>
        </pc:grpChg>
        <pc:graphicFrameChg chg="add del mod">
          <ac:chgData name="Fernando Paganini" userId="c0eb574f-8133-44f7-9579-bded9f7b0be5" providerId="ADAL" clId="{314C3299-862F-405B-8987-FAA751A5E25B}" dt="2020-09-12T00:00:38.390" v="1139" actId="478"/>
          <ac:graphicFrameMkLst>
            <pc:docMk/>
            <pc:sldMk cId="1442417991" sldId="1091"/>
            <ac:graphicFrameMk id="2" creationId="{D4EFEEAE-6863-4C76-A74C-032237197F87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02:53.951" v="1191" actId="1035"/>
          <ac:graphicFrameMkLst>
            <pc:docMk/>
            <pc:sldMk cId="1442417991" sldId="1091"/>
            <ac:graphicFrameMk id="3" creationId="{23B7D35C-3609-4432-8699-821B5E2962F7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00:02:50.943" v="1187" actId="1037"/>
          <ac:graphicFrameMkLst>
            <pc:docMk/>
            <pc:sldMk cId="1442417991" sldId="1091"/>
            <ac:graphicFrameMk id="4" creationId="{36EC9DC2-CABF-44AC-8CA6-F3285DC7FCAC}"/>
          </ac:graphicFrameMkLst>
        </pc:graphicFrameChg>
        <pc:graphicFrameChg chg="del">
          <ac:chgData name="Fernando Paganini" userId="c0eb574f-8133-44f7-9579-bded9f7b0be5" providerId="ADAL" clId="{314C3299-862F-405B-8987-FAA751A5E25B}" dt="2020-09-11T23:31:36.135" v="832" actId="478"/>
          <ac:graphicFrameMkLst>
            <pc:docMk/>
            <pc:sldMk cId="1442417991" sldId="1091"/>
            <ac:graphicFrameMk id="5" creationId="{A8CC691A-2A98-4019-8243-ED69232EE33C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00:04:16.908" v="1213" actId="164"/>
          <ac:graphicFrameMkLst>
            <pc:docMk/>
            <pc:sldMk cId="1442417991" sldId="1091"/>
            <ac:graphicFrameMk id="6" creationId="{DC16560B-33FA-4FAB-9FC8-E461337D1373}"/>
          </ac:graphicFrameMkLst>
        </pc:graphicFrameChg>
        <pc:graphicFrameChg chg="del mod">
          <ac:chgData name="Fernando Paganini" userId="c0eb574f-8133-44f7-9579-bded9f7b0be5" providerId="ADAL" clId="{314C3299-862F-405B-8987-FAA751A5E25B}" dt="2020-09-11T23:49:47.188" v="919" actId="478"/>
          <ac:graphicFrameMkLst>
            <pc:docMk/>
            <pc:sldMk cId="1442417991" sldId="1091"/>
            <ac:graphicFrameMk id="7" creationId="{9615F42E-EEAC-469B-AAE4-958E2BCCF9F6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04:16.908" v="1213" actId="164"/>
          <ac:graphicFrameMkLst>
            <pc:docMk/>
            <pc:sldMk cId="1442417991" sldId="1091"/>
            <ac:graphicFrameMk id="9" creationId="{7D2C5785-695F-4B7F-977E-908089CEFBAC}"/>
          </ac:graphicFrameMkLst>
        </pc:graphicFrameChg>
        <pc:graphicFrameChg chg="del mod">
          <ac:chgData name="Fernando Paganini" userId="c0eb574f-8133-44f7-9579-bded9f7b0be5" providerId="ADAL" clId="{314C3299-862F-405B-8987-FAA751A5E25B}" dt="2020-09-11T23:49:48.083" v="920" actId="478"/>
          <ac:graphicFrameMkLst>
            <pc:docMk/>
            <pc:sldMk cId="1442417991" sldId="1091"/>
            <ac:graphicFrameMk id="10" creationId="{C6C97C33-3660-4DA0-B866-3316A38424BB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04:16.908" v="1213" actId="164"/>
          <ac:graphicFrameMkLst>
            <pc:docMk/>
            <pc:sldMk cId="1442417991" sldId="1091"/>
            <ac:graphicFrameMk id="11" creationId="{F8631343-1B58-418C-81C2-7C86A9E4DC23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04:22.363" v="1214" actId="164"/>
          <ac:graphicFrameMkLst>
            <pc:docMk/>
            <pc:sldMk cId="1442417991" sldId="1091"/>
            <ac:graphicFrameMk id="12" creationId="{FDCB80D8-7329-4B49-B8D4-7E13EF6A5813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04:22.363" v="1214" actId="164"/>
          <ac:graphicFrameMkLst>
            <pc:docMk/>
            <pc:sldMk cId="1442417991" sldId="1091"/>
            <ac:graphicFrameMk id="13" creationId="{87ABB85A-890E-4510-9743-B7CD935CFFBC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04:22.363" v="1214" actId="164"/>
          <ac:graphicFrameMkLst>
            <pc:docMk/>
            <pc:sldMk cId="1442417991" sldId="1091"/>
            <ac:graphicFrameMk id="14" creationId="{1C84E7F5-73BA-4FF8-84D0-DD65E235A87A}"/>
          </ac:graphicFrameMkLst>
        </pc:graphicFrameChg>
      </pc:sldChg>
      <pc:sldChg chg="addSp delSp modSp add mod delAnim modAnim">
        <pc:chgData name="Fernando Paganini" userId="c0eb574f-8133-44f7-9579-bded9f7b0be5" providerId="ADAL" clId="{314C3299-862F-405B-8987-FAA751A5E25B}" dt="2020-09-12T21:00:38.376" v="2824"/>
        <pc:sldMkLst>
          <pc:docMk/>
          <pc:sldMk cId="1601237712" sldId="1092"/>
        </pc:sldMkLst>
        <pc:spChg chg="add del">
          <ac:chgData name="Fernando Paganini" userId="c0eb574f-8133-44f7-9579-bded9f7b0be5" providerId="ADAL" clId="{314C3299-862F-405B-8987-FAA751A5E25B}" dt="2020-09-12T20:34:57.276" v="1830" actId="11529"/>
          <ac:spMkLst>
            <pc:docMk/>
            <pc:sldMk cId="1601237712" sldId="1092"/>
            <ac:spMk id="7" creationId="{5AD87876-FB28-4CAA-BCCC-969430B3D912}"/>
          </ac:spMkLst>
        </pc:spChg>
        <pc:spChg chg="add mod">
          <ac:chgData name="Fernando Paganini" userId="c0eb574f-8133-44f7-9579-bded9f7b0be5" providerId="ADAL" clId="{314C3299-862F-405B-8987-FAA751A5E25B}" dt="2020-09-12T20:50:25.589" v="2730" actId="1038"/>
          <ac:spMkLst>
            <pc:docMk/>
            <pc:sldMk cId="1601237712" sldId="1092"/>
            <ac:spMk id="8" creationId="{C01D5879-422B-4E15-8C3D-231EC12E3A50}"/>
          </ac:spMkLst>
        </pc:spChg>
        <pc:spChg chg="add mod">
          <ac:chgData name="Fernando Paganini" userId="c0eb574f-8133-44f7-9579-bded9f7b0be5" providerId="ADAL" clId="{314C3299-862F-405B-8987-FAA751A5E25B}" dt="2020-09-12T20:35:19.601" v="1911" actId="1037"/>
          <ac:spMkLst>
            <pc:docMk/>
            <pc:sldMk cId="1601237712" sldId="1092"/>
            <ac:spMk id="9" creationId="{65821180-287E-4AD7-9957-6EB8A32A9521}"/>
          </ac:spMkLst>
        </pc:spChg>
        <pc:grpChg chg="del">
          <ac:chgData name="Fernando Paganini" userId="c0eb574f-8133-44f7-9579-bded9f7b0be5" providerId="ADAL" clId="{314C3299-862F-405B-8987-FAA751A5E25B}" dt="2020-09-12T00:05:31.755" v="1238" actId="165"/>
          <ac:grpSpMkLst>
            <pc:docMk/>
            <pc:sldMk cId="1601237712" sldId="1092"/>
            <ac:grpSpMk id="8" creationId="{0E7964AF-9BB7-4A5E-B2D9-FDF8E1C714F1}"/>
          </ac:grpSpMkLst>
        </pc:grpChg>
        <pc:grpChg chg="add del mod">
          <ac:chgData name="Fernando Paganini" userId="c0eb574f-8133-44f7-9579-bded9f7b0be5" providerId="ADAL" clId="{314C3299-862F-405B-8987-FAA751A5E25B}" dt="2020-09-12T20:34:43.731" v="1823" actId="165"/>
          <ac:grpSpMkLst>
            <pc:docMk/>
            <pc:sldMk cId="1601237712" sldId="1092"/>
            <ac:grpSpMk id="13" creationId="{E24F01AF-0814-44BC-A750-29F91C197B9D}"/>
          </ac:grpSpMkLst>
        </pc:grpChg>
        <pc:grpChg chg="add del mod">
          <ac:chgData name="Fernando Paganini" userId="c0eb574f-8133-44f7-9579-bded9f7b0be5" providerId="ADAL" clId="{314C3299-862F-405B-8987-FAA751A5E25B}" dt="2020-09-12T00:13:50.479" v="1315" actId="165"/>
          <ac:grpSpMkLst>
            <pc:docMk/>
            <pc:sldMk cId="1601237712" sldId="1092"/>
            <ac:grpSpMk id="15" creationId="{84C454CF-0FF3-49DC-931D-6AE31EB57547}"/>
          </ac:grpSpMkLst>
        </pc:grpChg>
        <pc:grpChg chg="del">
          <ac:chgData name="Fernando Paganini" userId="c0eb574f-8133-44f7-9579-bded9f7b0be5" providerId="ADAL" clId="{314C3299-862F-405B-8987-FAA751A5E25B}" dt="2020-09-12T00:09:49.311" v="1244" actId="478"/>
          <ac:grpSpMkLst>
            <pc:docMk/>
            <pc:sldMk cId="1601237712" sldId="1092"/>
            <ac:grpSpMk id="16" creationId="{CA64A38B-2F52-4C46-924F-37A29AB70135}"/>
          </ac:grpSpMkLst>
        </pc:grpChg>
        <pc:graphicFrameChg chg="add mod">
          <ac:chgData name="Fernando Paganini" userId="c0eb574f-8133-44f7-9579-bded9f7b0be5" providerId="ADAL" clId="{314C3299-862F-405B-8987-FAA751A5E25B}" dt="2020-09-12T20:36:22.273" v="2122" actId="1037"/>
          <ac:graphicFrameMkLst>
            <pc:docMk/>
            <pc:sldMk cId="1601237712" sldId="1092"/>
            <ac:graphicFrameMk id="2" creationId="{F23E1F1C-3C2E-4F74-BD93-01C18F6881A7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00:12:02.523" v="1259"/>
          <ac:graphicFrameMkLst>
            <pc:docMk/>
            <pc:sldMk cId="1601237712" sldId="1092"/>
            <ac:graphicFrameMk id="3" creationId="{23B7D35C-3609-4432-8699-821B5E2962F7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00:17:35.602" v="1764" actId="1035"/>
          <ac:graphicFrameMkLst>
            <pc:docMk/>
            <pc:sldMk cId="1601237712" sldId="1092"/>
            <ac:graphicFrameMk id="4" creationId="{36EC9DC2-CABF-44AC-8CA6-F3285DC7FCAC}"/>
          </ac:graphicFrameMkLst>
        </pc:graphicFrameChg>
        <pc:graphicFrameChg chg="mod topLvl">
          <ac:chgData name="Fernando Paganini" userId="c0eb574f-8133-44f7-9579-bded9f7b0be5" providerId="ADAL" clId="{314C3299-862F-405B-8987-FAA751A5E25B}" dt="2020-09-12T00:17:10.260" v="1751" actId="1038"/>
          <ac:graphicFrameMkLst>
            <pc:docMk/>
            <pc:sldMk cId="1601237712" sldId="1092"/>
            <ac:graphicFrameMk id="6" creationId="{DC16560B-33FA-4FAB-9FC8-E461337D1373}"/>
          </ac:graphicFrameMkLst>
        </pc:graphicFrameChg>
        <pc:graphicFrameChg chg="del mod topLvl">
          <ac:chgData name="Fernando Paganini" userId="c0eb574f-8133-44f7-9579-bded9f7b0be5" providerId="ADAL" clId="{314C3299-862F-405B-8987-FAA751A5E25B}" dt="2020-09-12T00:09:52.312" v="1245" actId="478"/>
          <ac:graphicFrameMkLst>
            <pc:docMk/>
            <pc:sldMk cId="1601237712" sldId="1092"/>
            <ac:graphicFrameMk id="9" creationId="{7D2C5785-695F-4B7F-977E-908089CEFBAC}"/>
          </ac:graphicFrameMkLst>
        </pc:graphicFrameChg>
        <pc:graphicFrameChg chg="del mod topLvl">
          <ac:chgData name="Fernando Paganini" userId="c0eb574f-8133-44f7-9579-bded9f7b0be5" providerId="ADAL" clId="{314C3299-862F-405B-8987-FAA751A5E25B}" dt="2020-09-12T00:09:52.312" v="1245" actId="478"/>
          <ac:graphicFrameMkLst>
            <pc:docMk/>
            <pc:sldMk cId="1601237712" sldId="1092"/>
            <ac:graphicFrameMk id="11" creationId="{F8631343-1B58-418C-81C2-7C86A9E4DC23}"/>
          </ac:graphicFrameMkLst>
        </pc:graphicFrameChg>
        <pc:graphicFrameChg chg="del mod">
          <ac:chgData name="Fernando Paganini" userId="c0eb574f-8133-44f7-9579-bded9f7b0be5" providerId="ADAL" clId="{314C3299-862F-405B-8987-FAA751A5E25B}" dt="2020-09-12T20:33:17.016" v="1807" actId="478"/>
          <ac:graphicFrameMkLst>
            <pc:docMk/>
            <pc:sldMk cId="1601237712" sldId="1092"/>
            <ac:graphicFrameMk id="14" creationId="{604863AF-F107-41EE-AFC6-D7FDCE5758DA}"/>
          </ac:graphicFrameMkLst>
        </pc:graphicFrameChg>
        <pc:graphicFrameChg chg="mod topLvl">
          <ac:chgData name="Fernando Paganini" userId="c0eb574f-8133-44f7-9579-bded9f7b0be5" providerId="ADAL" clId="{314C3299-862F-405B-8987-FAA751A5E25B}" dt="2020-09-12T20:50:26.517" v="2731" actId="1038"/>
          <ac:graphicFrameMkLst>
            <pc:docMk/>
            <pc:sldMk cId="1601237712" sldId="1092"/>
            <ac:graphicFrameMk id="15" creationId="{EC8800A5-FB6D-4411-A930-4F883396555F}"/>
          </ac:graphicFrameMkLst>
        </pc:graphicFrameChg>
        <pc:graphicFrameChg chg="del mod topLvl">
          <ac:chgData name="Fernando Paganini" userId="c0eb574f-8133-44f7-9579-bded9f7b0be5" providerId="ADAL" clId="{314C3299-862F-405B-8987-FAA751A5E25B}" dt="2020-09-12T20:49:49.140" v="2657" actId="478"/>
          <ac:graphicFrameMkLst>
            <pc:docMk/>
            <pc:sldMk cId="1601237712" sldId="1092"/>
            <ac:graphicFrameMk id="16" creationId="{3158AC7B-4062-4128-B814-2ABCF24EC137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18:36.794" v="1789" actId="1035"/>
          <ac:graphicFrameMkLst>
            <pc:docMk/>
            <pc:sldMk cId="1601237712" sldId="1092"/>
            <ac:graphicFrameMk id="20" creationId="{FEA0E217-23B5-4C29-AD32-0BDDCFE61E39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17:10.260" v="1751" actId="1038"/>
          <ac:graphicFrameMkLst>
            <pc:docMk/>
            <pc:sldMk cId="1601237712" sldId="1092"/>
            <ac:graphicFrameMk id="21" creationId="{A6399ACA-0C88-43DE-A558-E7F89DEE5417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17:10.260" v="1751" actId="1038"/>
          <ac:graphicFrameMkLst>
            <pc:docMk/>
            <pc:sldMk cId="1601237712" sldId="1092"/>
            <ac:graphicFrameMk id="22" creationId="{FF2D73B3-B231-4987-A8C9-D9C12BE0A296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17:10.260" v="1751" actId="1038"/>
          <ac:graphicFrameMkLst>
            <pc:docMk/>
            <pc:sldMk cId="1601237712" sldId="1092"/>
            <ac:graphicFrameMk id="23" creationId="{784B4275-CE7C-4ECE-8CAD-0ADC0D013D45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00:17:10.260" v="1751" actId="1038"/>
          <ac:graphicFrameMkLst>
            <pc:docMk/>
            <pc:sldMk cId="1601237712" sldId="1092"/>
            <ac:graphicFrameMk id="24" creationId="{C7AF573E-294C-4CB9-8023-6E11F27E8C22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20:38:01.809" v="2469" actId="1035"/>
          <ac:graphicFrameMkLst>
            <pc:docMk/>
            <pc:sldMk cId="1601237712" sldId="1092"/>
            <ac:graphicFrameMk id="28" creationId="{AEB415E4-4CD7-4D95-BF1B-F5B262D68DDB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20:50:20.693" v="2728" actId="1036"/>
          <ac:graphicFrameMkLst>
            <pc:docMk/>
            <pc:sldMk cId="1601237712" sldId="1092"/>
            <ac:graphicFrameMk id="30" creationId="{17FDD827-E4D3-4E94-A0DE-00C88CF63033}"/>
          </ac:graphicFrameMkLst>
        </pc:graphicFrameChg>
        <pc:cxnChg chg="add mod topLvl">
          <ac:chgData name="Fernando Paganini" userId="c0eb574f-8133-44f7-9579-bded9f7b0be5" providerId="ADAL" clId="{314C3299-862F-405B-8987-FAA751A5E25B}" dt="2020-09-12T00:17:10.260" v="1751" actId="1038"/>
          <ac:cxnSpMkLst>
            <pc:docMk/>
            <pc:sldMk cId="1601237712" sldId="1092"/>
            <ac:cxnSpMk id="5" creationId="{52D598CE-0ED5-4F2E-BFD7-4EDCBE06BF93}"/>
          </ac:cxnSpMkLst>
        </pc:cxnChg>
        <pc:cxnChg chg="add mod topLvl">
          <ac:chgData name="Fernando Paganini" userId="c0eb574f-8133-44f7-9579-bded9f7b0be5" providerId="ADAL" clId="{314C3299-862F-405B-8987-FAA751A5E25B}" dt="2020-09-12T00:17:10.260" v="1751" actId="1038"/>
          <ac:cxnSpMkLst>
            <pc:docMk/>
            <pc:sldMk cId="1601237712" sldId="1092"/>
            <ac:cxnSpMk id="10" creationId="{20293C4C-6744-4271-A1A3-F986E83E43CD}"/>
          </ac:cxnSpMkLst>
        </pc:cxnChg>
        <pc:cxnChg chg="add mod">
          <ac:chgData name="Fernando Paganini" userId="c0eb574f-8133-44f7-9579-bded9f7b0be5" providerId="ADAL" clId="{314C3299-862F-405B-8987-FAA751A5E25B}" dt="2020-09-12T20:36:31.801" v="2129" actId="1036"/>
          <ac:cxnSpMkLst>
            <pc:docMk/>
            <pc:sldMk cId="1601237712" sldId="1092"/>
            <ac:cxnSpMk id="26" creationId="{18EE19E6-95D9-4F5A-825F-CE9C68832CF8}"/>
          </ac:cxnSpMkLst>
        </pc:cxnChg>
        <pc:cxnChg chg="add mod">
          <ac:chgData name="Fernando Paganini" userId="c0eb574f-8133-44f7-9579-bded9f7b0be5" providerId="ADAL" clId="{314C3299-862F-405B-8987-FAA751A5E25B}" dt="2020-09-12T20:37:12.409" v="2273" actId="14100"/>
          <ac:cxnSpMkLst>
            <pc:docMk/>
            <pc:sldMk cId="1601237712" sldId="1092"/>
            <ac:cxnSpMk id="27" creationId="{84457144-5CA5-489B-965D-E2E999878EDF}"/>
          </ac:cxnSpMkLst>
        </pc:cxnChg>
      </pc:sldChg>
      <pc:sldChg chg="addSp delSp modSp add mod modAnim">
        <pc:chgData name="Fernando Paganini" userId="c0eb574f-8133-44f7-9579-bded9f7b0be5" providerId="ADAL" clId="{314C3299-862F-405B-8987-FAA751A5E25B}" dt="2020-09-12T20:49:18.997" v="2656"/>
        <pc:sldMkLst>
          <pc:docMk/>
          <pc:sldMk cId="2514437387" sldId="1093"/>
        </pc:sldMkLst>
        <pc:spChg chg="del">
          <ac:chgData name="Fernando Paganini" userId="c0eb574f-8133-44f7-9579-bded9f7b0be5" providerId="ADAL" clId="{314C3299-862F-405B-8987-FAA751A5E25B}" dt="2020-09-12T20:45:08.127" v="2555" actId="478"/>
          <ac:spMkLst>
            <pc:docMk/>
            <pc:sldMk cId="2514437387" sldId="1093"/>
            <ac:spMk id="8" creationId="{C01D5879-422B-4E15-8C3D-231EC12E3A50}"/>
          </ac:spMkLst>
        </pc:spChg>
        <pc:spChg chg="del">
          <ac:chgData name="Fernando Paganini" userId="c0eb574f-8133-44f7-9579-bded9f7b0be5" providerId="ADAL" clId="{314C3299-862F-405B-8987-FAA751A5E25B}" dt="2020-09-12T20:45:08.127" v="2555" actId="478"/>
          <ac:spMkLst>
            <pc:docMk/>
            <pc:sldMk cId="2514437387" sldId="1093"/>
            <ac:spMk id="9" creationId="{65821180-287E-4AD7-9957-6EB8A32A9521}"/>
          </ac:spMkLst>
        </pc:spChg>
        <pc:spChg chg="mod">
          <ac:chgData name="Fernando Paganini" userId="c0eb574f-8133-44f7-9579-bded9f7b0be5" providerId="ADAL" clId="{314C3299-862F-405B-8987-FAA751A5E25B}" dt="2020-09-12T20:38:15.595" v="2497" actId="6549"/>
          <ac:spMkLst>
            <pc:docMk/>
            <pc:sldMk cId="2514437387" sldId="1093"/>
            <ac:spMk id="1038338" creationId="{00000000-0000-0000-0000-000000000000}"/>
          </ac:spMkLst>
        </pc:spChg>
        <pc:graphicFrameChg chg="del">
          <ac:chgData name="Fernando Paganini" userId="c0eb574f-8133-44f7-9579-bded9f7b0be5" providerId="ADAL" clId="{314C3299-862F-405B-8987-FAA751A5E25B}" dt="2020-09-12T20:45:08.127" v="2555" actId="478"/>
          <ac:graphicFrameMkLst>
            <pc:docMk/>
            <pc:sldMk cId="2514437387" sldId="1093"/>
            <ac:graphicFrameMk id="2" creationId="{F23E1F1C-3C2E-4F74-BD93-01C18F6881A7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20:47:04.134" v="2625" actId="1036"/>
          <ac:graphicFrameMkLst>
            <pc:docMk/>
            <pc:sldMk cId="2514437387" sldId="1093"/>
            <ac:graphicFrameMk id="3" creationId="{23B7D35C-3609-4432-8699-821B5E2962F7}"/>
          </ac:graphicFrameMkLst>
        </pc:graphicFrameChg>
        <pc:graphicFrameChg chg="del">
          <ac:chgData name="Fernando Paganini" userId="c0eb574f-8133-44f7-9579-bded9f7b0be5" providerId="ADAL" clId="{314C3299-862F-405B-8987-FAA751A5E25B}" dt="2020-09-12T20:40:36.776" v="2504" actId="478"/>
          <ac:graphicFrameMkLst>
            <pc:docMk/>
            <pc:sldMk cId="2514437387" sldId="1093"/>
            <ac:graphicFrameMk id="4" creationId="{36EC9DC2-CABF-44AC-8CA6-F3285DC7FCAC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20:46:47.478" v="2623" actId="1036"/>
          <ac:graphicFrameMkLst>
            <pc:docMk/>
            <pc:sldMk cId="2514437387" sldId="1093"/>
            <ac:graphicFrameMk id="6" creationId="{DC16560B-33FA-4FAB-9FC8-E461337D1373}"/>
          </ac:graphicFrameMkLst>
        </pc:graphicFrameChg>
        <pc:graphicFrameChg chg="del">
          <ac:chgData name="Fernando Paganini" userId="c0eb574f-8133-44f7-9579-bded9f7b0be5" providerId="ADAL" clId="{314C3299-862F-405B-8987-FAA751A5E25B}" dt="2020-09-12T20:45:08.127" v="2555" actId="478"/>
          <ac:graphicFrameMkLst>
            <pc:docMk/>
            <pc:sldMk cId="2514437387" sldId="1093"/>
            <ac:graphicFrameMk id="15" creationId="{EC8800A5-FB6D-4411-A930-4F883396555F}"/>
          </ac:graphicFrameMkLst>
        </pc:graphicFrameChg>
        <pc:graphicFrameChg chg="del">
          <ac:chgData name="Fernando Paganini" userId="c0eb574f-8133-44f7-9579-bded9f7b0be5" providerId="ADAL" clId="{314C3299-862F-405B-8987-FAA751A5E25B}" dt="2020-09-12T20:45:08.127" v="2555" actId="478"/>
          <ac:graphicFrameMkLst>
            <pc:docMk/>
            <pc:sldMk cId="2514437387" sldId="1093"/>
            <ac:graphicFrameMk id="16" creationId="{3158AC7B-4062-4128-B814-2ABCF24EC137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20:49:18.997" v="2656"/>
          <ac:graphicFrameMkLst>
            <pc:docMk/>
            <pc:sldMk cId="2514437387" sldId="1093"/>
            <ac:graphicFrameMk id="20" creationId="{FEA0E217-23B5-4C29-AD32-0BDDCFE61E39}"/>
          </ac:graphicFrameMkLst>
        </pc:graphicFrameChg>
        <pc:graphicFrameChg chg="mod">
          <ac:chgData name="Fernando Paganini" userId="c0eb574f-8133-44f7-9579-bded9f7b0be5" providerId="ADAL" clId="{314C3299-862F-405B-8987-FAA751A5E25B}" dt="2020-09-12T20:49:10.102" v="2655" actId="1036"/>
          <ac:graphicFrameMkLst>
            <pc:docMk/>
            <pc:sldMk cId="2514437387" sldId="1093"/>
            <ac:graphicFrameMk id="21" creationId="{A6399ACA-0C88-43DE-A558-E7F89DEE5417}"/>
          </ac:graphicFrameMkLst>
        </pc:graphicFrameChg>
        <pc:graphicFrameChg chg="del mod">
          <ac:chgData name="Fernando Paganini" userId="c0eb574f-8133-44f7-9579-bded9f7b0be5" providerId="ADAL" clId="{314C3299-862F-405B-8987-FAA751A5E25B}" dt="2020-09-12T20:48:43.557" v="2632" actId="478"/>
          <ac:graphicFrameMkLst>
            <pc:docMk/>
            <pc:sldMk cId="2514437387" sldId="1093"/>
            <ac:graphicFrameMk id="22" creationId="{FF2D73B3-B231-4987-A8C9-D9C12BE0A296}"/>
          </ac:graphicFrameMkLst>
        </pc:graphicFrameChg>
        <pc:graphicFrameChg chg="del">
          <ac:chgData name="Fernando Paganini" userId="c0eb574f-8133-44f7-9579-bded9f7b0be5" providerId="ADAL" clId="{314C3299-862F-405B-8987-FAA751A5E25B}" dt="2020-09-12T20:41:24.535" v="2509" actId="478"/>
          <ac:graphicFrameMkLst>
            <pc:docMk/>
            <pc:sldMk cId="2514437387" sldId="1093"/>
            <ac:graphicFrameMk id="23" creationId="{784B4275-CE7C-4ECE-8CAD-0ADC0D013D45}"/>
          </ac:graphicFrameMkLst>
        </pc:graphicFrameChg>
        <pc:graphicFrameChg chg="del">
          <ac:chgData name="Fernando Paganini" userId="c0eb574f-8133-44f7-9579-bded9f7b0be5" providerId="ADAL" clId="{314C3299-862F-405B-8987-FAA751A5E25B}" dt="2020-09-12T20:41:25.399" v="2510" actId="478"/>
          <ac:graphicFrameMkLst>
            <pc:docMk/>
            <pc:sldMk cId="2514437387" sldId="1093"/>
            <ac:graphicFrameMk id="24" creationId="{C7AF573E-294C-4CB9-8023-6E11F27E8C22}"/>
          </ac:graphicFrameMkLst>
        </pc:graphicFrameChg>
        <pc:graphicFrameChg chg="add mod">
          <ac:chgData name="Fernando Paganini" userId="c0eb574f-8133-44f7-9579-bded9f7b0be5" providerId="ADAL" clId="{314C3299-862F-405B-8987-FAA751A5E25B}" dt="2020-09-12T20:46:47.478" v="2623" actId="1036"/>
          <ac:graphicFrameMkLst>
            <pc:docMk/>
            <pc:sldMk cId="2514437387" sldId="1093"/>
            <ac:graphicFrameMk id="25" creationId="{D3E38C58-9570-4ACA-9842-CDA07211E171}"/>
          </ac:graphicFrameMkLst>
        </pc:graphicFrameChg>
        <pc:graphicFrameChg chg="del">
          <ac:chgData name="Fernando Paganini" userId="c0eb574f-8133-44f7-9579-bded9f7b0be5" providerId="ADAL" clId="{314C3299-862F-405B-8987-FAA751A5E25B}" dt="2020-09-12T20:45:08.127" v="2555" actId="478"/>
          <ac:graphicFrameMkLst>
            <pc:docMk/>
            <pc:sldMk cId="2514437387" sldId="1093"/>
            <ac:graphicFrameMk id="28" creationId="{AEB415E4-4CD7-4D95-BF1B-F5B262D68DDB}"/>
          </ac:graphicFrameMkLst>
        </pc:graphicFrameChg>
        <pc:cxnChg chg="mod">
          <ac:chgData name="Fernando Paganini" userId="c0eb574f-8133-44f7-9579-bded9f7b0be5" providerId="ADAL" clId="{314C3299-862F-405B-8987-FAA751A5E25B}" dt="2020-09-12T20:46:47.478" v="2623" actId="1036"/>
          <ac:cxnSpMkLst>
            <pc:docMk/>
            <pc:sldMk cId="2514437387" sldId="1093"/>
            <ac:cxnSpMk id="5" creationId="{52D598CE-0ED5-4F2E-BFD7-4EDCBE06BF93}"/>
          </ac:cxnSpMkLst>
        </pc:cxnChg>
        <pc:cxnChg chg="mod">
          <ac:chgData name="Fernando Paganini" userId="c0eb574f-8133-44f7-9579-bded9f7b0be5" providerId="ADAL" clId="{314C3299-862F-405B-8987-FAA751A5E25B}" dt="2020-09-12T20:46:47.478" v="2623" actId="1036"/>
          <ac:cxnSpMkLst>
            <pc:docMk/>
            <pc:sldMk cId="2514437387" sldId="1093"/>
            <ac:cxnSpMk id="10" creationId="{20293C4C-6744-4271-A1A3-F986E83E43CD}"/>
          </ac:cxnSpMkLst>
        </pc:cxnChg>
        <pc:cxnChg chg="del">
          <ac:chgData name="Fernando Paganini" userId="c0eb574f-8133-44f7-9579-bded9f7b0be5" providerId="ADAL" clId="{314C3299-862F-405B-8987-FAA751A5E25B}" dt="2020-09-12T20:45:08.127" v="2555" actId="478"/>
          <ac:cxnSpMkLst>
            <pc:docMk/>
            <pc:sldMk cId="2514437387" sldId="1093"/>
            <ac:cxnSpMk id="26" creationId="{18EE19E6-95D9-4F5A-825F-CE9C68832CF8}"/>
          </ac:cxnSpMkLst>
        </pc:cxnChg>
        <pc:cxnChg chg="del">
          <ac:chgData name="Fernando Paganini" userId="c0eb574f-8133-44f7-9579-bded9f7b0be5" providerId="ADAL" clId="{314C3299-862F-405B-8987-FAA751A5E25B}" dt="2020-09-12T20:45:08.127" v="2555" actId="478"/>
          <ac:cxnSpMkLst>
            <pc:docMk/>
            <pc:sldMk cId="2514437387" sldId="1093"/>
            <ac:cxnSpMk id="27" creationId="{84457144-5CA5-489B-965D-E2E999878EDF}"/>
          </ac:cxnSpMkLst>
        </pc:cxnChg>
      </pc:sldChg>
    </pc:docChg>
  </pc:docChgLst>
  <pc:docChgLst>
    <pc:chgData name="Fernando Paganini" userId="c0eb574f-8133-44f7-9579-bded9f7b0be5" providerId="ADAL" clId="{2030CEE9-70A3-4C35-B3D8-E0124779936A}"/>
    <pc:docChg chg="undo custSel addSld delSld modSld">
      <pc:chgData name="Fernando Paganini" userId="c0eb574f-8133-44f7-9579-bded9f7b0be5" providerId="ADAL" clId="{2030CEE9-70A3-4C35-B3D8-E0124779936A}" dt="2020-09-06T20:14:44.315" v="4720" actId="47"/>
      <pc:docMkLst>
        <pc:docMk/>
      </pc:docMkLst>
      <pc:sldChg chg="modSp">
        <pc:chgData name="Fernando Paganini" userId="c0eb574f-8133-44f7-9579-bded9f7b0be5" providerId="ADAL" clId="{2030CEE9-70A3-4C35-B3D8-E0124779936A}" dt="2020-09-04T00:50:24.707" v="3"/>
        <pc:sldMkLst>
          <pc:docMk/>
          <pc:sldMk cId="2113123180" sldId="1052"/>
        </pc:sldMkLst>
        <pc:graphicFrameChg chg="mod">
          <ac:chgData name="Fernando Paganini" userId="c0eb574f-8133-44f7-9579-bded9f7b0be5" providerId="ADAL" clId="{2030CEE9-70A3-4C35-B3D8-E0124779936A}" dt="2020-09-04T00:50:24.707" v="3"/>
          <ac:graphicFrameMkLst>
            <pc:docMk/>
            <pc:sldMk cId="2113123180" sldId="1052"/>
            <ac:graphicFrameMk id="3" creationId="{644250A0-8563-4491-A55B-26F4F6DB3FE9}"/>
          </ac:graphicFrameMkLst>
        </pc:graphicFrameChg>
      </pc:sldChg>
      <pc:sldChg chg="modSp">
        <pc:chgData name="Fernando Paganini" userId="c0eb574f-8133-44f7-9579-bded9f7b0be5" providerId="ADAL" clId="{2030CEE9-70A3-4C35-B3D8-E0124779936A}" dt="2020-09-05T23:49:55.553" v="3795"/>
        <pc:sldMkLst>
          <pc:docMk/>
          <pc:sldMk cId="2113123180" sldId="1070"/>
        </pc:sldMkLst>
        <pc:graphicFrameChg chg="mod">
          <ac:chgData name="Fernando Paganini" userId="c0eb574f-8133-44f7-9579-bded9f7b0be5" providerId="ADAL" clId="{2030CEE9-70A3-4C35-B3D8-E0124779936A}" dt="2020-09-05T23:49:55.553" v="3795"/>
          <ac:graphicFrameMkLst>
            <pc:docMk/>
            <pc:sldMk cId="2113123180" sldId="1070"/>
            <ac:graphicFrameMk id="2" creationId="{1018E36A-B60F-4AE9-9EB0-911DE038F626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05:59.828" v="76"/>
          <ac:graphicFrameMkLst>
            <pc:docMk/>
            <pc:sldMk cId="2113123180" sldId="1070"/>
            <ac:graphicFrameMk id="11" creationId="{3B3A1CBA-BAE1-4D17-97E0-A2AF1E3E7D3B}"/>
          </ac:graphicFrameMkLst>
        </pc:graphicFrameChg>
      </pc:sldChg>
      <pc:sldChg chg="modSp">
        <pc:chgData name="Fernando Paganini" userId="c0eb574f-8133-44f7-9579-bded9f7b0be5" providerId="ADAL" clId="{2030CEE9-70A3-4C35-B3D8-E0124779936A}" dt="2020-09-06T19:59:37.008" v="4414"/>
        <pc:sldMkLst>
          <pc:docMk/>
          <pc:sldMk cId="2510476067" sldId="1077"/>
        </pc:sldMkLst>
        <pc:graphicFrameChg chg="mod">
          <ac:chgData name="Fernando Paganini" userId="c0eb574f-8133-44f7-9579-bded9f7b0be5" providerId="ADAL" clId="{2030CEE9-70A3-4C35-B3D8-E0124779936A}" dt="2020-09-05T23:11:23.848" v="2851"/>
          <ac:graphicFrameMkLst>
            <pc:docMk/>
            <pc:sldMk cId="2510476067" sldId="1077"/>
            <ac:graphicFrameMk id="6" creationId="{ADC35565-6582-4BD6-91ED-F133FA9FD8B7}"/>
          </ac:graphicFrameMkLst>
        </pc:graphicFrameChg>
        <pc:graphicFrameChg chg="mod">
          <ac:chgData name="Fernando Paganini" userId="c0eb574f-8133-44f7-9579-bded9f7b0be5" providerId="ADAL" clId="{2030CEE9-70A3-4C35-B3D8-E0124779936A}" dt="2020-09-06T19:59:37.008" v="4414"/>
          <ac:graphicFrameMkLst>
            <pc:docMk/>
            <pc:sldMk cId="2510476067" sldId="1077"/>
            <ac:graphicFrameMk id="11" creationId="{3B3A1CBA-BAE1-4D17-97E0-A2AF1E3E7D3B}"/>
          </ac:graphicFrameMkLst>
        </pc:graphicFrameChg>
      </pc:sldChg>
      <pc:sldChg chg="modSp">
        <pc:chgData name="Fernando Paganini" userId="c0eb574f-8133-44f7-9579-bded9f7b0be5" providerId="ADAL" clId="{2030CEE9-70A3-4C35-B3D8-E0124779936A}" dt="2020-09-04T15:48:31.445" v="8"/>
        <pc:sldMkLst>
          <pc:docMk/>
          <pc:sldMk cId="1692561053" sldId="1079"/>
        </pc:sldMkLst>
        <pc:graphicFrameChg chg="mod">
          <ac:chgData name="Fernando Paganini" userId="c0eb574f-8133-44f7-9579-bded9f7b0be5" providerId="ADAL" clId="{2030CEE9-70A3-4C35-B3D8-E0124779936A}" dt="2020-09-04T00:51:48.839" v="5"/>
          <ac:graphicFrameMkLst>
            <pc:docMk/>
            <pc:sldMk cId="1692561053" sldId="1079"/>
            <ac:graphicFrameMk id="5" creationId="{125818F2-B5DA-4046-9955-A23941EB8EE0}"/>
          </ac:graphicFrameMkLst>
        </pc:graphicFrameChg>
        <pc:graphicFrameChg chg="mod">
          <ac:chgData name="Fernando Paganini" userId="c0eb574f-8133-44f7-9579-bded9f7b0be5" providerId="ADAL" clId="{2030CEE9-70A3-4C35-B3D8-E0124779936A}" dt="2020-09-04T15:48:31.445" v="8"/>
          <ac:graphicFrameMkLst>
            <pc:docMk/>
            <pc:sldMk cId="1692561053" sldId="1079"/>
            <ac:graphicFrameMk id="8" creationId="{FF7F8299-897B-4F4B-8D81-2C28F3694D2C}"/>
          </ac:graphicFrameMkLst>
        </pc:graphicFrameChg>
      </pc:sldChg>
      <pc:sldChg chg="addSp delSp modSp add mod delAnim modAnim">
        <pc:chgData name="Fernando Paganini" userId="c0eb574f-8133-44f7-9579-bded9f7b0be5" providerId="ADAL" clId="{2030CEE9-70A3-4C35-B3D8-E0124779936A}" dt="2020-09-06T17:33:14.514" v="4060"/>
        <pc:sldMkLst>
          <pc:docMk/>
          <pc:sldMk cId="2124969552" sldId="1080"/>
        </pc:sldMkLst>
        <pc:spChg chg="mod">
          <ac:chgData name="Fernando Paganini" userId="c0eb574f-8133-44f7-9579-bded9f7b0be5" providerId="ADAL" clId="{2030CEE9-70A3-4C35-B3D8-E0124779936A}" dt="2020-09-05T22:03:20.857" v="52" actId="6549"/>
          <ac:spMkLst>
            <pc:docMk/>
            <pc:sldMk cId="2124969552" sldId="1080"/>
            <ac:spMk id="1038338" creationId="{00000000-0000-0000-0000-000000000000}"/>
          </ac:spMkLst>
        </pc:spChg>
        <pc:graphicFrameChg chg="mod">
          <ac:chgData name="Fernando Paganini" userId="c0eb574f-8133-44f7-9579-bded9f7b0be5" providerId="ADAL" clId="{2030CEE9-70A3-4C35-B3D8-E0124779936A}" dt="2020-09-05T22:23:14.950" v="525" actId="1037"/>
          <ac:graphicFrameMkLst>
            <pc:docMk/>
            <pc:sldMk cId="2124969552" sldId="1080"/>
            <ac:graphicFrameMk id="2" creationId="{9948BE92-A400-48F0-82D1-D9F63C6140C9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06:18.646" v="77" actId="478"/>
          <ac:graphicFrameMkLst>
            <pc:docMk/>
            <pc:sldMk cId="2124969552" sldId="1080"/>
            <ac:graphicFrameMk id="3" creationId="{644250A0-8563-4491-A55B-26F4F6DB3FE9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23:57.357" v="539"/>
          <ac:graphicFrameMkLst>
            <pc:docMk/>
            <pc:sldMk cId="2124969552" sldId="1080"/>
            <ac:graphicFrameMk id="4" creationId="{A542D22E-CFBF-4BB8-B54A-7E7A8F25BF0C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26.750" v="529" actId="1035"/>
          <ac:graphicFrameMkLst>
            <pc:docMk/>
            <pc:sldMk cId="2124969552" sldId="1080"/>
            <ac:graphicFrameMk id="5" creationId="{C8F8F4C4-1189-491E-805E-E0AB979A6B4C}"/>
          </ac:graphicFrameMkLst>
        </pc:graphicFrameChg>
        <pc:graphicFrameChg chg="add del mod">
          <ac:chgData name="Fernando Paganini" userId="c0eb574f-8133-44f7-9579-bded9f7b0be5" providerId="ADAL" clId="{2030CEE9-70A3-4C35-B3D8-E0124779936A}" dt="2020-09-05T22:05:28.965" v="70" actId="478"/>
          <ac:graphicFrameMkLst>
            <pc:docMk/>
            <pc:sldMk cId="2124969552" sldId="1080"/>
            <ac:graphicFrameMk id="7" creationId="{54D5861C-9768-40E4-8624-D36D8757E5BE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26.750" v="529" actId="1035"/>
          <ac:graphicFrameMkLst>
            <pc:docMk/>
            <pc:sldMk cId="2124969552" sldId="1080"/>
            <ac:graphicFrameMk id="9" creationId="{F6D0AF9B-7A63-4BFC-BC57-560C8744508F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12.421" v="522" actId="1037"/>
          <ac:graphicFrameMkLst>
            <pc:docMk/>
            <pc:sldMk cId="2124969552" sldId="1080"/>
            <ac:graphicFrameMk id="11" creationId="{9D9ECA2C-37C4-49FE-9975-46BB7DE0C409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26.750" v="529" actId="1035"/>
          <ac:graphicFrameMkLst>
            <pc:docMk/>
            <pc:sldMk cId="2124969552" sldId="1080"/>
            <ac:graphicFrameMk id="13" creationId="{E496DCE6-1FD5-4893-9F2A-F76C1A6F64E0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26.750" v="529" actId="1035"/>
          <ac:graphicFrameMkLst>
            <pc:docMk/>
            <pc:sldMk cId="2124969552" sldId="1080"/>
            <ac:graphicFrameMk id="14" creationId="{EFD44B63-E8C6-4B8F-9EDE-7B90E5696581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26.750" v="529" actId="1035"/>
          <ac:graphicFrameMkLst>
            <pc:docMk/>
            <pc:sldMk cId="2124969552" sldId="1080"/>
            <ac:graphicFrameMk id="15" creationId="{573DE6F2-B805-471F-BA2D-4DF7566F9532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26.750" v="529" actId="1035"/>
          <ac:graphicFrameMkLst>
            <pc:docMk/>
            <pc:sldMk cId="2124969552" sldId="1080"/>
            <ac:graphicFrameMk id="17" creationId="{6ABF2489-A3C5-463D-9C98-56428AE8A80E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36.029" v="533" actId="1035"/>
          <ac:graphicFrameMkLst>
            <pc:docMk/>
            <pc:sldMk cId="2124969552" sldId="1080"/>
            <ac:graphicFrameMk id="23" creationId="{3F4A52FB-5797-43BE-9AF4-42128FC0979A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32.749" v="530" actId="1035"/>
          <ac:graphicFrameMkLst>
            <pc:docMk/>
            <pc:sldMk cId="2124969552" sldId="1080"/>
            <ac:graphicFrameMk id="24" creationId="{C7F65295-1EA5-4B24-B165-7CF5B552F37E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35.182" v="532" actId="1035"/>
          <ac:graphicFrameMkLst>
            <pc:docMk/>
            <pc:sldMk cId="2124969552" sldId="1080"/>
            <ac:graphicFrameMk id="25" creationId="{5CBAED37-7A90-4027-915F-72CB3C28EBBC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23:33.909" v="531" actId="1035"/>
          <ac:graphicFrameMkLst>
            <pc:docMk/>
            <pc:sldMk cId="2124969552" sldId="1080"/>
            <ac:graphicFrameMk id="26" creationId="{C624EC50-6B22-491B-84C6-F85203333072}"/>
          </ac:graphicFrameMkLst>
        </pc:graphicFrameChg>
        <pc:cxnChg chg="add mod">
          <ac:chgData name="Fernando Paganini" userId="c0eb574f-8133-44f7-9579-bded9f7b0be5" providerId="ADAL" clId="{2030CEE9-70A3-4C35-B3D8-E0124779936A}" dt="2020-09-05T22:23:26.750" v="529" actId="1035"/>
          <ac:cxnSpMkLst>
            <pc:docMk/>
            <pc:sldMk cId="2124969552" sldId="1080"/>
            <ac:cxnSpMk id="20" creationId="{BB1DCD67-E5B4-490D-B2B6-5FC38BECB625}"/>
          </ac:cxnSpMkLst>
        </pc:cxnChg>
        <pc:cxnChg chg="add mod">
          <ac:chgData name="Fernando Paganini" userId="c0eb574f-8133-44f7-9579-bded9f7b0be5" providerId="ADAL" clId="{2030CEE9-70A3-4C35-B3D8-E0124779936A}" dt="2020-09-05T22:23:26.750" v="529" actId="1035"/>
          <ac:cxnSpMkLst>
            <pc:docMk/>
            <pc:sldMk cId="2124969552" sldId="1080"/>
            <ac:cxnSpMk id="22" creationId="{2858100A-9C2C-47F8-88AC-F2AF50422E9B}"/>
          </ac:cxnSpMkLst>
        </pc:cxnChg>
      </pc:sldChg>
      <pc:sldChg chg="addSp delSp modSp add mod delAnim modAnim">
        <pc:chgData name="Fernando Paganini" userId="c0eb574f-8133-44f7-9579-bded9f7b0be5" providerId="ADAL" clId="{2030CEE9-70A3-4C35-B3D8-E0124779936A}" dt="2020-09-05T23:47:09.448" v="3721"/>
        <pc:sldMkLst>
          <pc:docMk/>
          <pc:sldMk cId="4080592996" sldId="1081"/>
        </pc:sldMkLst>
        <pc:spChg chg="add mod">
          <ac:chgData name="Fernando Paganini" userId="c0eb574f-8133-44f7-9579-bded9f7b0be5" providerId="ADAL" clId="{2030CEE9-70A3-4C35-B3D8-E0124779936A}" dt="2020-09-05T22:43:49.380" v="1087" actId="164"/>
          <ac:spMkLst>
            <pc:docMk/>
            <pc:sldMk cId="4080592996" sldId="1081"/>
            <ac:spMk id="7" creationId="{3C19F5BF-D1AA-4EFD-99CD-68540B65AE6D}"/>
          </ac:spMkLst>
        </pc:spChg>
        <pc:spChg chg="mod">
          <ac:chgData name="Fernando Paganini" userId="c0eb574f-8133-44f7-9579-bded9f7b0be5" providerId="ADAL" clId="{2030CEE9-70A3-4C35-B3D8-E0124779936A}" dt="2020-09-05T22:54:19.640" v="1257"/>
          <ac:spMkLst>
            <pc:docMk/>
            <pc:sldMk cId="4080592996" sldId="1081"/>
            <ac:spMk id="22" creationId="{CC5A7C93-AA34-4311-905B-173BC79ECF24}"/>
          </ac:spMkLst>
        </pc:spChg>
        <pc:spChg chg="mod topLvl">
          <ac:chgData name="Fernando Paganini" userId="c0eb574f-8133-44f7-9579-bded9f7b0be5" providerId="ADAL" clId="{2030CEE9-70A3-4C35-B3D8-E0124779936A}" dt="2020-09-05T22:56:48.207" v="1526" actId="164"/>
          <ac:spMkLst>
            <pc:docMk/>
            <pc:sldMk cId="4080592996" sldId="1081"/>
            <ac:spMk id="33" creationId="{6DF31E57-62D2-403A-939D-3497E74F83D4}"/>
          </ac:spMkLst>
        </pc:spChg>
        <pc:spChg chg="mod">
          <ac:chgData name="Fernando Paganini" userId="c0eb574f-8133-44f7-9579-bded9f7b0be5" providerId="ADAL" clId="{2030CEE9-70A3-4C35-B3D8-E0124779936A}" dt="2020-09-05T22:24:35.013" v="578" actId="20577"/>
          <ac:spMkLst>
            <pc:docMk/>
            <pc:sldMk cId="4080592996" sldId="1081"/>
            <ac:spMk id="1038338" creationId="{00000000-0000-0000-0000-000000000000}"/>
          </ac:spMkLst>
        </pc:spChg>
        <pc:grpChg chg="add mod">
          <ac:chgData name="Fernando Paganini" userId="c0eb574f-8133-44f7-9579-bded9f7b0be5" providerId="ADAL" clId="{2030CEE9-70A3-4C35-B3D8-E0124779936A}" dt="2020-09-05T22:43:52.111" v="1100" actId="1037"/>
          <ac:grpSpMkLst>
            <pc:docMk/>
            <pc:sldMk cId="4080592996" sldId="1081"/>
            <ac:grpSpMk id="2" creationId="{9D2AC3DF-9B22-4735-91F7-AB16FDD4360B}"/>
          </ac:grpSpMkLst>
        </pc:grpChg>
        <pc:grpChg chg="add mod">
          <ac:chgData name="Fernando Paganini" userId="c0eb574f-8133-44f7-9579-bded9f7b0be5" providerId="ADAL" clId="{2030CEE9-70A3-4C35-B3D8-E0124779936A}" dt="2020-09-05T22:56:48.207" v="1526" actId="164"/>
          <ac:grpSpMkLst>
            <pc:docMk/>
            <pc:sldMk cId="4080592996" sldId="1081"/>
            <ac:grpSpMk id="4" creationId="{E865208F-61B5-41F7-86F1-1F2AE5BCF091}"/>
          </ac:grpSpMkLst>
        </pc:grpChg>
        <pc:grpChg chg="add del mod">
          <ac:chgData name="Fernando Paganini" userId="c0eb574f-8133-44f7-9579-bded9f7b0be5" providerId="ADAL" clId="{2030CEE9-70A3-4C35-B3D8-E0124779936A}" dt="2020-09-05T22:54:24.925" v="1260"/>
          <ac:grpSpMkLst>
            <pc:docMk/>
            <pc:sldMk cId="4080592996" sldId="1081"/>
            <ac:grpSpMk id="16" creationId="{30B59339-650B-41D6-9A79-5453BE08B58A}"/>
          </ac:grpSpMkLst>
        </pc:grpChg>
        <pc:grpChg chg="add del mod">
          <ac:chgData name="Fernando Paganini" userId="c0eb574f-8133-44f7-9579-bded9f7b0be5" providerId="ADAL" clId="{2030CEE9-70A3-4C35-B3D8-E0124779936A}" dt="2020-09-05T22:54:39.934" v="1369" actId="165"/>
          <ac:grpSpMkLst>
            <pc:docMk/>
            <pc:sldMk cId="4080592996" sldId="1081"/>
            <ac:grpSpMk id="24" creationId="{BB777FFD-7C52-484A-A0E3-5045F6BC57E3}"/>
          </ac:grpSpMkLst>
        </pc:grpChg>
        <pc:graphicFrameChg chg="del">
          <ac:chgData name="Fernando Paganini" userId="c0eb574f-8133-44f7-9579-bded9f7b0be5" providerId="ADAL" clId="{2030CEE9-70A3-4C35-B3D8-E0124779936A}" dt="2020-09-05T22:24:42.937" v="579" actId="478"/>
          <ac:graphicFrameMkLst>
            <pc:docMk/>
            <pc:sldMk cId="4080592996" sldId="1081"/>
            <ac:graphicFrameMk id="2" creationId="{9948BE92-A400-48F0-82D1-D9F63C6140C9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43:49.380" v="1087" actId="164"/>
          <ac:graphicFrameMkLst>
            <pc:docMk/>
            <pc:sldMk cId="4080592996" sldId="1081"/>
            <ac:graphicFrameMk id="3" creationId="{A68EC066-88DD-4275-8EAE-A614A95AEC34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28:28.645" v="977" actId="478"/>
          <ac:graphicFrameMkLst>
            <pc:docMk/>
            <pc:sldMk cId="4080592996" sldId="1081"/>
            <ac:graphicFrameMk id="4" creationId="{A542D22E-CFBF-4BB8-B54A-7E7A8F25BF0C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43:49.380" v="1087" actId="164"/>
          <ac:graphicFrameMkLst>
            <pc:docMk/>
            <pc:sldMk cId="4080592996" sldId="1081"/>
            <ac:graphicFrameMk id="5" creationId="{C8F8F4C4-1189-491E-805E-E0AB979A6B4C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43:49.380" v="1087" actId="164"/>
          <ac:graphicFrameMkLst>
            <pc:docMk/>
            <pc:sldMk cId="4080592996" sldId="1081"/>
            <ac:graphicFrameMk id="6" creationId="{389548E8-9F56-4815-8915-14C703A87059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43:49.380" v="1087" actId="164"/>
          <ac:graphicFrameMkLst>
            <pc:docMk/>
            <pc:sldMk cId="4080592996" sldId="1081"/>
            <ac:graphicFrameMk id="9" creationId="{F6D0AF9B-7A63-4BFC-BC57-560C8744508F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24:42.937" v="579" actId="478"/>
          <ac:graphicFrameMkLst>
            <pc:docMk/>
            <pc:sldMk cId="4080592996" sldId="1081"/>
            <ac:graphicFrameMk id="11" creationId="{9D9ECA2C-37C4-49FE-9975-46BB7DE0C409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43:49.380" v="1087" actId="164"/>
          <ac:graphicFrameMkLst>
            <pc:docMk/>
            <pc:sldMk cId="4080592996" sldId="1081"/>
            <ac:graphicFrameMk id="13" creationId="{E496DCE6-1FD5-4893-9F2A-F76C1A6F64E0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47:09.448" v="3721"/>
          <ac:graphicFrameMkLst>
            <pc:docMk/>
            <pc:sldMk cId="4080592996" sldId="1081"/>
            <ac:graphicFrameMk id="14" creationId="{C926DE95-D0C7-4D17-8238-0905B13B6D47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24:42.937" v="579" actId="478"/>
          <ac:graphicFrameMkLst>
            <pc:docMk/>
            <pc:sldMk cId="4080592996" sldId="1081"/>
            <ac:graphicFrameMk id="14" creationId="{EFD44B63-E8C6-4B8F-9EDE-7B90E5696581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24:42.937" v="579" actId="478"/>
          <ac:graphicFrameMkLst>
            <pc:docMk/>
            <pc:sldMk cId="4080592996" sldId="1081"/>
            <ac:graphicFrameMk id="15" creationId="{573DE6F2-B805-471F-BA2D-4DF7566F9532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56:39.979" v="1523" actId="1035"/>
          <ac:graphicFrameMkLst>
            <pc:docMk/>
            <pc:sldMk cId="4080592996" sldId="1081"/>
            <ac:graphicFrameMk id="15" creationId="{CC3CCE47-7776-4297-873F-A0B840AB6691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24:42.937" v="579" actId="478"/>
          <ac:graphicFrameMkLst>
            <pc:docMk/>
            <pc:sldMk cId="4080592996" sldId="1081"/>
            <ac:graphicFrameMk id="17" creationId="{6ABF2489-A3C5-463D-9C98-56428AE8A80E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54:19.640" v="1257"/>
          <ac:graphicFrameMkLst>
            <pc:docMk/>
            <pc:sldMk cId="4080592996" sldId="1081"/>
            <ac:graphicFrameMk id="17" creationId="{B3192291-678C-49AB-8FAC-FB83BF5A3B66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54:19.640" v="1257"/>
          <ac:graphicFrameMkLst>
            <pc:docMk/>
            <pc:sldMk cId="4080592996" sldId="1081"/>
            <ac:graphicFrameMk id="18" creationId="{AAD7873E-7824-45C7-BA9C-E24DC44ACDF4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54:23.190" v="1259" actId="1076"/>
          <ac:graphicFrameMkLst>
            <pc:docMk/>
            <pc:sldMk cId="4080592996" sldId="1081"/>
            <ac:graphicFrameMk id="19" creationId="{50FECF5D-8603-41BD-A924-192FEC9C4AD7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54:19.640" v="1257"/>
          <ac:graphicFrameMkLst>
            <pc:docMk/>
            <pc:sldMk cId="4080592996" sldId="1081"/>
            <ac:graphicFrameMk id="20" creationId="{3F39C4DD-4F2B-490A-9C39-914BBC005987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54:19.640" v="1257"/>
          <ac:graphicFrameMkLst>
            <pc:docMk/>
            <pc:sldMk cId="4080592996" sldId="1081"/>
            <ac:graphicFrameMk id="21" creationId="{4A9954B2-9E8B-4C60-A261-CEA53B59FA42}"/>
          </ac:graphicFrameMkLst>
        </pc:graphicFrameChg>
        <pc:graphicFrameChg chg="del mod">
          <ac:chgData name="Fernando Paganini" userId="c0eb574f-8133-44f7-9579-bded9f7b0be5" providerId="ADAL" clId="{2030CEE9-70A3-4C35-B3D8-E0124779936A}" dt="2020-09-05T22:28:19.188" v="972" actId="478"/>
          <ac:graphicFrameMkLst>
            <pc:docMk/>
            <pc:sldMk cId="4080592996" sldId="1081"/>
            <ac:graphicFrameMk id="23" creationId="{3F4A52FB-5797-43BE-9AF4-42128FC0979A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2:54:19.640" v="1257"/>
          <ac:graphicFrameMkLst>
            <pc:docMk/>
            <pc:sldMk cId="4080592996" sldId="1081"/>
            <ac:graphicFrameMk id="23" creationId="{C24E5298-EAEF-45F8-A229-2B3E1C6BC026}"/>
          </ac:graphicFrameMkLst>
        </pc:graphicFrameChg>
        <pc:graphicFrameChg chg="del mod">
          <ac:chgData name="Fernando Paganini" userId="c0eb574f-8133-44f7-9579-bded9f7b0be5" providerId="ADAL" clId="{2030CEE9-70A3-4C35-B3D8-E0124779936A}" dt="2020-09-05T22:28:20.053" v="973" actId="478"/>
          <ac:graphicFrameMkLst>
            <pc:docMk/>
            <pc:sldMk cId="4080592996" sldId="1081"/>
            <ac:graphicFrameMk id="24" creationId="{C7F65295-1EA5-4B24-B165-7CF5B552F37E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2:56:48.207" v="1526" actId="164"/>
          <ac:graphicFrameMkLst>
            <pc:docMk/>
            <pc:sldMk cId="4080592996" sldId="1081"/>
            <ac:graphicFrameMk id="25" creationId="{3956617C-516F-43F4-9052-13572C94032D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24:42.937" v="579" actId="478"/>
          <ac:graphicFrameMkLst>
            <pc:docMk/>
            <pc:sldMk cId="4080592996" sldId="1081"/>
            <ac:graphicFrameMk id="25" creationId="{5CBAED37-7A90-4027-915F-72CB3C28EBBC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2:56:48.207" v="1526" actId="164"/>
          <ac:graphicFrameMkLst>
            <pc:docMk/>
            <pc:sldMk cId="4080592996" sldId="1081"/>
            <ac:graphicFrameMk id="26" creationId="{1D89A927-4342-4112-A39E-E165EA631DB6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24:42.937" v="579" actId="478"/>
          <ac:graphicFrameMkLst>
            <pc:docMk/>
            <pc:sldMk cId="4080592996" sldId="1081"/>
            <ac:graphicFrameMk id="26" creationId="{C624EC50-6B22-491B-84C6-F85203333072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57:15.580" v="1530" actId="207"/>
          <ac:graphicFrameMkLst>
            <pc:docMk/>
            <pc:sldMk cId="4080592996" sldId="1081"/>
            <ac:graphicFrameMk id="27" creationId="{4C1E4C28-9E38-46EF-8280-BBC61F03B3C6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43:49.380" v="1087" actId="164"/>
          <ac:graphicFrameMkLst>
            <pc:docMk/>
            <pc:sldMk cId="4080592996" sldId="1081"/>
            <ac:graphicFrameMk id="28" creationId="{BAC496BB-AEA9-45A9-A6AA-05ACAB809BBD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2:55:20.940" v="1435" actId="1037"/>
          <ac:graphicFrameMkLst>
            <pc:docMk/>
            <pc:sldMk cId="4080592996" sldId="1081"/>
            <ac:graphicFrameMk id="29" creationId="{63BCD90D-7F2A-4E2F-9709-6C737BBEA27A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2:56:48.207" v="1526" actId="164"/>
          <ac:graphicFrameMkLst>
            <pc:docMk/>
            <pc:sldMk cId="4080592996" sldId="1081"/>
            <ac:graphicFrameMk id="30" creationId="{719DF694-B865-4CC2-8BAA-3833E7CAEBA5}"/>
          </ac:graphicFrameMkLst>
        </pc:graphicFrameChg>
        <pc:graphicFrameChg chg="del mod topLvl">
          <ac:chgData name="Fernando Paganini" userId="c0eb574f-8133-44f7-9579-bded9f7b0be5" providerId="ADAL" clId="{2030CEE9-70A3-4C35-B3D8-E0124779936A}" dt="2020-09-05T22:56:06.780" v="1498" actId="478"/>
          <ac:graphicFrameMkLst>
            <pc:docMk/>
            <pc:sldMk cId="4080592996" sldId="1081"/>
            <ac:graphicFrameMk id="31" creationId="{72A18227-EC4D-41EB-A000-9047E402D231}"/>
          </ac:graphicFrameMkLst>
        </pc:graphicFrameChg>
        <pc:graphicFrameChg chg="del mod topLvl">
          <ac:chgData name="Fernando Paganini" userId="c0eb574f-8133-44f7-9579-bded9f7b0be5" providerId="ADAL" clId="{2030CEE9-70A3-4C35-B3D8-E0124779936A}" dt="2020-09-05T22:56:06.780" v="1498" actId="478"/>
          <ac:graphicFrameMkLst>
            <pc:docMk/>
            <pc:sldMk cId="4080592996" sldId="1081"/>
            <ac:graphicFrameMk id="32" creationId="{D4F73EAD-50ED-4325-9F62-CA55F4EA0A60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2:56:48.207" v="1526" actId="164"/>
          <ac:graphicFrameMkLst>
            <pc:docMk/>
            <pc:sldMk cId="4080592996" sldId="1081"/>
            <ac:graphicFrameMk id="34" creationId="{BC813453-E3BF-4C32-A660-235341169B53}"/>
          </ac:graphicFrameMkLst>
        </pc:graphicFrameChg>
        <pc:cxnChg chg="del">
          <ac:chgData name="Fernando Paganini" userId="c0eb574f-8133-44f7-9579-bded9f7b0be5" providerId="ADAL" clId="{2030CEE9-70A3-4C35-B3D8-E0124779936A}" dt="2020-09-05T22:24:42.937" v="579" actId="478"/>
          <ac:cxnSpMkLst>
            <pc:docMk/>
            <pc:sldMk cId="4080592996" sldId="1081"/>
            <ac:cxnSpMk id="20" creationId="{BB1DCD67-E5B4-490D-B2B6-5FC38BECB625}"/>
          </ac:cxnSpMkLst>
        </pc:cxnChg>
        <pc:cxnChg chg="del">
          <ac:chgData name="Fernando Paganini" userId="c0eb574f-8133-44f7-9579-bded9f7b0be5" providerId="ADAL" clId="{2030CEE9-70A3-4C35-B3D8-E0124779936A}" dt="2020-09-05T22:24:42.937" v="579" actId="478"/>
          <ac:cxnSpMkLst>
            <pc:docMk/>
            <pc:sldMk cId="4080592996" sldId="1081"/>
            <ac:cxnSpMk id="22" creationId="{2858100A-9C2C-47F8-88AC-F2AF50422E9B}"/>
          </ac:cxnSpMkLst>
        </pc:cxnChg>
      </pc:sldChg>
      <pc:sldChg chg="modSp add del">
        <pc:chgData name="Fernando Paganini" userId="c0eb574f-8133-44f7-9579-bded9f7b0be5" providerId="ADAL" clId="{2030CEE9-70A3-4C35-B3D8-E0124779936A}" dt="2020-09-05T22:58:32.896" v="1535" actId="47"/>
        <pc:sldMkLst>
          <pc:docMk/>
          <pc:sldMk cId="1882001177" sldId="1082"/>
        </pc:sldMkLst>
        <pc:graphicFrameChg chg="mod">
          <ac:chgData name="Fernando Paganini" userId="c0eb574f-8133-44f7-9579-bded9f7b0be5" providerId="ADAL" clId="{2030CEE9-70A3-4C35-B3D8-E0124779936A}" dt="2020-09-05T22:49:29.071" v="1167"/>
          <ac:graphicFrameMkLst>
            <pc:docMk/>
            <pc:sldMk cId="1882001177" sldId="1082"/>
            <ac:graphicFrameMk id="29" creationId="{63BCD90D-7F2A-4E2F-9709-6C737BBEA27A}"/>
          </ac:graphicFrameMkLst>
        </pc:graphicFrameChg>
      </pc:sldChg>
      <pc:sldChg chg="addSp delSp modSp add mod delAnim modAnim">
        <pc:chgData name="Fernando Paganini" userId="c0eb574f-8133-44f7-9579-bded9f7b0be5" providerId="ADAL" clId="{2030CEE9-70A3-4C35-B3D8-E0124779936A}" dt="2020-09-06T17:35:17.518" v="4070"/>
        <pc:sldMkLst>
          <pc:docMk/>
          <pc:sldMk cId="3673104576" sldId="1082"/>
        </pc:sldMkLst>
        <pc:spChg chg="del mod topLvl">
          <ac:chgData name="Fernando Paganini" userId="c0eb574f-8133-44f7-9579-bded9f7b0be5" providerId="ADAL" clId="{2030CEE9-70A3-4C35-B3D8-E0124779936A}" dt="2020-09-05T22:59:22.770" v="1631" actId="478"/>
          <ac:spMkLst>
            <pc:docMk/>
            <pc:sldMk cId="3673104576" sldId="1082"/>
            <ac:spMk id="7" creationId="{3C19F5BF-D1AA-4EFD-99CD-68540B65AE6D}"/>
          </ac:spMkLst>
        </pc:spChg>
        <pc:spChg chg="add mod">
          <ac:chgData name="Fernando Paganini" userId="c0eb574f-8133-44f7-9579-bded9f7b0be5" providerId="ADAL" clId="{2030CEE9-70A3-4C35-B3D8-E0124779936A}" dt="2020-09-05T23:13:07.930" v="2869" actId="1035"/>
          <ac:spMkLst>
            <pc:docMk/>
            <pc:sldMk cId="3673104576" sldId="1082"/>
            <ac:spMk id="8" creationId="{472B294B-39F4-4C80-9690-2022CDAEBD29}"/>
          </ac:spMkLst>
        </pc:spChg>
        <pc:spChg chg="mod topLvl">
          <ac:chgData name="Fernando Paganini" userId="c0eb574f-8133-44f7-9579-bded9f7b0be5" providerId="ADAL" clId="{2030CEE9-70A3-4C35-B3D8-E0124779936A}" dt="2020-09-05T23:13:07.930" v="2869" actId="1035"/>
          <ac:spMkLst>
            <pc:docMk/>
            <pc:sldMk cId="3673104576" sldId="1082"/>
            <ac:spMk id="54" creationId="{80F08750-1E2A-400C-BBFD-0074D24B3E54}"/>
          </ac:spMkLst>
        </pc:spChg>
        <pc:spChg chg="mod">
          <ac:chgData name="Fernando Paganini" userId="c0eb574f-8133-44f7-9579-bded9f7b0be5" providerId="ADAL" clId="{2030CEE9-70A3-4C35-B3D8-E0124779936A}" dt="2020-09-05T23:04:15.198" v="2609"/>
          <ac:spMkLst>
            <pc:docMk/>
            <pc:sldMk cId="3673104576" sldId="1082"/>
            <ac:spMk id="62" creationId="{21F1D846-88C3-49BF-BCF2-0464BE248503}"/>
          </ac:spMkLst>
        </pc:spChg>
        <pc:spChg chg="mod">
          <ac:chgData name="Fernando Paganini" userId="c0eb574f-8133-44f7-9579-bded9f7b0be5" providerId="ADAL" clId="{2030CEE9-70A3-4C35-B3D8-E0124779936A}" dt="2020-09-05T22:58:48.553" v="1590" actId="6549"/>
          <ac:spMkLst>
            <pc:docMk/>
            <pc:sldMk cId="3673104576" sldId="1082"/>
            <ac:spMk id="1038338" creationId="{00000000-0000-0000-0000-000000000000}"/>
          </ac:spMkLst>
        </pc:spChg>
        <pc:grpChg chg="del mod">
          <ac:chgData name="Fernando Paganini" userId="c0eb574f-8133-44f7-9579-bded9f7b0be5" providerId="ADAL" clId="{2030CEE9-70A3-4C35-B3D8-E0124779936A}" dt="2020-09-05T22:59:18.037" v="1630" actId="165"/>
          <ac:grpSpMkLst>
            <pc:docMk/>
            <pc:sldMk cId="3673104576" sldId="1082"/>
            <ac:grpSpMk id="2" creationId="{9D2AC3DF-9B22-4735-91F7-AB16FDD4360B}"/>
          </ac:grpSpMkLst>
        </pc:grpChg>
        <pc:grpChg chg="add mod">
          <ac:chgData name="Fernando Paganini" userId="c0eb574f-8133-44f7-9579-bded9f7b0be5" providerId="ADAL" clId="{2030CEE9-70A3-4C35-B3D8-E0124779936A}" dt="2020-09-06T17:34:31.085" v="4061" actId="164"/>
          <ac:grpSpMkLst>
            <pc:docMk/>
            <pc:sldMk cId="3673104576" sldId="1082"/>
            <ac:grpSpMk id="2" creationId="{B3EC32A4-AD52-4A29-80E4-672346EFEE81}"/>
          </ac:grpSpMkLst>
        </pc:grpChg>
        <pc:grpChg chg="del">
          <ac:chgData name="Fernando Paganini" userId="c0eb574f-8133-44f7-9579-bded9f7b0be5" providerId="ADAL" clId="{2030CEE9-70A3-4C35-B3D8-E0124779936A}" dt="2020-09-05T22:58:54.634" v="1591" actId="478"/>
          <ac:grpSpMkLst>
            <pc:docMk/>
            <pc:sldMk cId="3673104576" sldId="1082"/>
            <ac:grpSpMk id="4" creationId="{E865208F-61B5-41F7-86F1-1F2AE5BCF091}"/>
          </ac:grpSpMkLst>
        </pc:grpChg>
        <pc:grpChg chg="add del mod">
          <ac:chgData name="Fernando Paganini" userId="c0eb574f-8133-44f7-9579-bded9f7b0be5" providerId="ADAL" clId="{2030CEE9-70A3-4C35-B3D8-E0124779936A}" dt="2020-09-05T23:02:11.838" v="2185" actId="165"/>
          <ac:grpSpMkLst>
            <pc:docMk/>
            <pc:sldMk cId="3673104576" sldId="1082"/>
            <ac:grpSpMk id="48" creationId="{568F4F81-E061-48A2-92F1-3D85BB9C1AFE}"/>
          </ac:grpSpMkLst>
        </pc:grpChg>
        <pc:grpChg chg="add del mod">
          <ac:chgData name="Fernando Paganini" userId="c0eb574f-8133-44f7-9579-bded9f7b0be5" providerId="ADAL" clId="{2030CEE9-70A3-4C35-B3D8-E0124779936A}" dt="2020-09-05T23:04:16.899" v="2610"/>
          <ac:grpSpMkLst>
            <pc:docMk/>
            <pc:sldMk cId="3673104576" sldId="1082"/>
            <ac:grpSpMk id="56" creationId="{7E1850D9-3B1B-4431-83BF-FE77E1D33DBD}"/>
          </ac:grpSpMkLst>
        </pc:grpChg>
        <pc:graphicFrameChg chg="mod topLvl">
          <ac:chgData name="Fernando Paganini" userId="c0eb574f-8133-44f7-9579-bded9f7b0be5" providerId="ADAL" clId="{2030CEE9-70A3-4C35-B3D8-E0124779936A}" dt="2020-09-05T23:13:07.930" v="2869" actId="1035"/>
          <ac:graphicFrameMkLst>
            <pc:docMk/>
            <pc:sldMk cId="3673104576" sldId="1082"/>
            <ac:graphicFrameMk id="3" creationId="{A68EC066-88DD-4275-8EAE-A614A95AEC34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3:13:07.930" v="2869" actId="1035"/>
          <ac:graphicFrameMkLst>
            <pc:docMk/>
            <pc:sldMk cId="3673104576" sldId="1082"/>
            <ac:graphicFrameMk id="5" creationId="{C8F8F4C4-1189-491E-805E-E0AB979A6B4C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3:13:07.930" v="2869" actId="1035"/>
          <ac:graphicFrameMkLst>
            <pc:docMk/>
            <pc:sldMk cId="3673104576" sldId="1082"/>
            <ac:graphicFrameMk id="6" creationId="{389548E8-9F56-4815-8915-14C703A87059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3:13:07.930" v="2869" actId="1035"/>
          <ac:graphicFrameMkLst>
            <pc:docMk/>
            <pc:sldMk cId="3673104576" sldId="1082"/>
            <ac:graphicFrameMk id="9" creationId="{F6D0AF9B-7A63-4BFC-BC57-560C8744508F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17:57.663" v="3169" actId="1035"/>
          <ac:graphicFrameMkLst>
            <pc:docMk/>
            <pc:sldMk cId="3673104576" sldId="1082"/>
            <ac:graphicFrameMk id="10" creationId="{6C93915B-5939-4DDA-A1F9-C91CB9075A8B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18:14.222" v="3171" actId="207"/>
          <ac:graphicFrameMkLst>
            <pc:docMk/>
            <pc:sldMk cId="3673104576" sldId="1082"/>
            <ac:graphicFrameMk id="11" creationId="{25B3C8FD-297A-419C-8A67-87262D54E396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3:13:07.930" v="2869" actId="1035"/>
          <ac:graphicFrameMkLst>
            <pc:docMk/>
            <pc:sldMk cId="3673104576" sldId="1082"/>
            <ac:graphicFrameMk id="13" creationId="{E496DCE6-1FD5-4893-9F2A-F76C1A6F64E0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58:54.634" v="1591" actId="478"/>
          <ac:graphicFrameMkLst>
            <pc:docMk/>
            <pc:sldMk cId="3673104576" sldId="1082"/>
            <ac:graphicFrameMk id="14" creationId="{C926DE95-D0C7-4D17-8238-0905B13B6D47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58:54.634" v="1591" actId="478"/>
          <ac:graphicFrameMkLst>
            <pc:docMk/>
            <pc:sldMk cId="3673104576" sldId="1082"/>
            <ac:graphicFrameMk id="15" creationId="{CC3CCE47-7776-4297-873F-A0B840AB6691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22" creationId="{9FACFBAC-2447-44D2-B7D6-9C950B90390B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23" creationId="{73FF27B1-3C3B-458F-BC2C-3365B0E8BD6E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24" creationId="{436A806F-0DC5-429A-91EC-C94BCC8C695F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58:54.634" v="1591" actId="478"/>
          <ac:graphicFrameMkLst>
            <pc:docMk/>
            <pc:sldMk cId="3673104576" sldId="1082"/>
            <ac:graphicFrameMk id="27" creationId="{4C1E4C28-9E38-46EF-8280-BBC61F03B3C6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3:13:07.930" v="2869" actId="1035"/>
          <ac:graphicFrameMkLst>
            <pc:docMk/>
            <pc:sldMk cId="3673104576" sldId="1082"/>
            <ac:graphicFrameMk id="28" creationId="{BAC496BB-AEA9-45A9-A6AA-05ACAB809BBD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2:58:54.634" v="1591" actId="478"/>
          <ac:graphicFrameMkLst>
            <pc:docMk/>
            <pc:sldMk cId="3673104576" sldId="1082"/>
            <ac:graphicFrameMk id="29" creationId="{63BCD90D-7F2A-4E2F-9709-6C737BBEA27A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31" creationId="{BB92DCC5-BCFC-4936-95DB-932FAA97A1BC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32" creationId="{70E0515B-7F4B-4A30-AE1B-15F5444BD660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13:07.930" v="2869" actId="1035"/>
          <ac:graphicFrameMkLst>
            <pc:docMk/>
            <pc:sldMk cId="3673104576" sldId="1082"/>
            <ac:graphicFrameMk id="37" creationId="{EAC5D896-CB2A-4837-8B4C-6DF9E79462CE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38" creationId="{EFB25DA2-6BF3-4951-95E4-E927D5D63BE1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39" creationId="{23CC5CCD-1F95-4D4E-B05F-B511B152FA3B}"/>
          </ac:graphicFrameMkLst>
        </pc:graphicFrameChg>
        <pc:graphicFrameChg chg="add del mod">
          <ac:chgData name="Fernando Paganini" userId="c0eb574f-8133-44f7-9579-bded9f7b0be5" providerId="ADAL" clId="{2030CEE9-70A3-4C35-B3D8-E0124779936A}" dt="2020-09-05T23:01:41.923" v="2076" actId="478"/>
          <ac:graphicFrameMkLst>
            <pc:docMk/>
            <pc:sldMk cId="3673104576" sldId="1082"/>
            <ac:graphicFrameMk id="40" creationId="{1A1F0973-FE3F-4CC4-9E0A-8D71E8C4CDB6}"/>
          </ac:graphicFrameMkLst>
        </pc:graphicFrameChg>
        <pc:graphicFrameChg chg="add del mod">
          <ac:chgData name="Fernando Paganini" userId="c0eb574f-8133-44f7-9579-bded9f7b0be5" providerId="ADAL" clId="{2030CEE9-70A3-4C35-B3D8-E0124779936A}" dt="2020-09-05T23:00:38.001" v="1905" actId="478"/>
          <ac:graphicFrameMkLst>
            <pc:docMk/>
            <pc:sldMk cId="3673104576" sldId="1082"/>
            <ac:graphicFrameMk id="41" creationId="{EA70473B-4417-4A19-9B70-64799952DA40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42" creationId="{F39A3C4F-B01A-4F8C-9B42-650DECFE6A93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43" creationId="{C22B15AE-CABA-450E-B974-BE2D472C1483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46" creationId="{2EA97D1F-7F40-4603-AFC0-77CC2D87E136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17:34:31.085" v="4061" actId="164"/>
          <ac:graphicFrameMkLst>
            <pc:docMk/>
            <pc:sldMk cId="3673104576" sldId="1082"/>
            <ac:graphicFrameMk id="47" creationId="{0C0F222B-33B8-4FD8-8BDB-12E6DDB7A23D}"/>
          </ac:graphicFrameMkLst>
        </pc:graphicFrameChg>
        <pc:graphicFrameChg chg="del mod topLvl">
          <ac:chgData name="Fernando Paganini" userId="c0eb574f-8133-44f7-9579-bded9f7b0be5" providerId="ADAL" clId="{2030CEE9-70A3-4C35-B3D8-E0124779936A}" dt="2020-09-05T23:03:01.722" v="2293" actId="478"/>
          <ac:graphicFrameMkLst>
            <pc:docMk/>
            <pc:sldMk cId="3673104576" sldId="1082"/>
            <ac:graphicFrameMk id="49" creationId="{709F9724-AECF-4B29-A8E7-B5E8A6A343E7}"/>
          </ac:graphicFrameMkLst>
        </pc:graphicFrameChg>
        <pc:graphicFrameChg chg="del mod topLvl">
          <ac:chgData name="Fernando Paganini" userId="c0eb574f-8133-44f7-9579-bded9f7b0be5" providerId="ADAL" clId="{2030CEE9-70A3-4C35-B3D8-E0124779936A}" dt="2020-09-05T23:02:58.898" v="2290" actId="478"/>
          <ac:graphicFrameMkLst>
            <pc:docMk/>
            <pc:sldMk cId="3673104576" sldId="1082"/>
            <ac:graphicFrameMk id="50" creationId="{450C9B10-0BEB-48AB-B12E-004EBB9D0EDF}"/>
          </ac:graphicFrameMkLst>
        </pc:graphicFrameChg>
        <pc:graphicFrameChg chg="del mod topLvl">
          <ac:chgData name="Fernando Paganini" userId="c0eb574f-8133-44f7-9579-bded9f7b0be5" providerId="ADAL" clId="{2030CEE9-70A3-4C35-B3D8-E0124779936A}" dt="2020-09-05T23:02:59.674" v="2291" actId="478"/>
          <ac:graphicFrameMkLst>
            <pc:docMk/>
            <pc:sldMk cId="3673104576" sldId="1082"/>
            <ac:graphicFrameMk id="51" creationId="{85E6D956-8DE1-4C7D-816D-CF8CC54DC892}"/>
          </ac:graphicFrameMkLst>
        </pc:graphicFrameChg>
        <pc:graphicFrameChg chg="del mod topLvl">
          <ac:chgData name="Fernando Paganini" userId="c0eb574f-8133-44f7-9579-bded9f7b0be5" providerId="ADAL" clId="{2030CEE9-70A3-4C35-B3D8-E0124779936A}" dt="2020-09-05T23:03:02.609" v="2294" actId="478"/>
          <ac:graphicFrameMkLst>
            <pc:docMk/>
            <pc:sldMk cId="3673104576" sldId="1082"/>
            <ac:graphicFrameMk id="52" creationId="{1D78EBB6-9A83-489F-AE0C-EABBC5B9E8C6}"/>
          </ac:graphicFrameMkLst>
        </pc:graphicFrameChg>
        <pc:graphicFrameChg chg="del mod topLvl">
          <ac:chgData name="Fernando Paganini" userId="c0eb574f-8133-44f7-9579-bded9f7b0be5" providerId="ADAL" clId="{2030CEE9-70A3-4C35-B3D8-E0124779936A}" dt="2020-09-05T23:03:00.802" v="2292" actId="478"/>
          <ac:graphicFrameMkLst>
            <pc:docMk/>
            <pc:sldMk cId="3673104576" sldId="1082"/>
            <ac:graphicFrameMk id="53" creationId="{B0E9CEE2-E70E-41D8-B65D-DAAE2938B336}"/>
          </ac:graphicFrameMkLst>
        </pc:graphicFrameChg>
        <pc:graphicFrameChg chg="del mod topLvl">
          <ac:chgData name="Fernando Paganini" userId="c0eb574f-8133-44f7-9579-bded9f7b0be5" providerId="ADAL" clId="{2030CEE9-70A3-4C35-B3D8-E0124779936A}" dt="2020-09-05T23:16:45.966" v="3117" actId="478"/>
          <ac:graphicFrameMkLst>
            <pc:docMk/>
            <pc:sldMk cId="3673104576" sldId="1082"/>
            <ac:graphicFrameMk id="55" creationId="{66F7761C-3D4F-479C-AC07-39D065173E1E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04:15.198" v="2609"/>
          <ac:graphicFrameMkLst>
            <pc:docMk/>
            <pc:sldMk cId="3673104576" sldId="1082"/>
            <ac:graphicFrameMk id="57" creationId="{89D4191C-627D-459C-A7B6-0F1766581F3D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04:15.198" v="2609"/>
          <ac:graphicFrameMkLst>
            <pc:docMk/>
            <pc:sldMk cId="3673104576" sldId="1082"/>
            <ac:graphicFrameMk id="58" creationId="{3ADDEBE0-8B4E-4CA4-90BB-00E464CA0DBE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04:15.198" v="2609"/>
          <ac:graphicFrameMkLst>
            <pc:docMk/>
            <pc:sldMk cId="3673104576" sldId="1082"/>
            <ac:graphicFrameMk id="59" creationId="{E54C9EA3-7D1B-49CF-914E-05BB9AAD2DB0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04:15.198" v="2609"/>
          <ac:graphicFrameMkLst>
            <pc:docMk/>
            <pc:sldMk cId="3673104576" sldId="1082"/>
            <ac:graphicFrameMk id="60" creationId="{FD3743CF-F1D5-4E41-938D-F4972B60E12A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04:15.198" v="2609"/>
          <ac:graphicFrameMkLst>
            <pc:docMk/>
            <pc:sldMk cId="3673104576" sldId="1082"/>
            <ac:graphicFrameMk id="61" creationId="{63B78564-F881-4776-B50C-0BC8CB404B13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04:15.198" v="2609"/>
          <ac:graphicFrameMkLst>
            <pc:docMk/>
            <pc:sldMk cId="3673104576" sldId="1082"/>
            <ac:graphicFrameMk id="63" creationId="{D5C0D2A3-6D73-4202-AF00-F27A526A8F00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13:07.930" v="2869" actId="1035"/>
          <ac:graphicFrameMkLst>
            <pc:docMk/>
            <pc:sldMk cId="3673104576" sldId="1082"/>
            <ac:graphicFrameMk id="64" creationId="{4B215601-1706-4C47-B74D-F4F61CC1C675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14:43.031" v="2999" actId="1038"/>
          <ac:graphicFrameMkLst>
            <pc:docMk/>
            <pc:sldMk cId="3673104576" sldId="1082"/>
            <ac:graphicFrameMk id="65" creationId="{6974BD13-0A54-4719-9EFB-733364798E0E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16:37.139" v="3116"/>
          <ac:graphicFrameMkLst>
            <pc:docMk/>
            <pc:sldMk cId="3673104576" sldId="1082"/>
            <ac:graphicFrameMk id="66" creationId="{03D69BB6-603E-49AD-AC46-ACA558B6A492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15:39.128" v="3046"/>
          <ac:graphicFrameMkLst>
            <pc:docMk/>
            <pc:sldMk cId="3673104576" sldId="1082"/>
            <ac:graphicFrameMk id="67" creationId="{F27F5314-0920-417A-A4DB-11769E4BB8A6}"/>
          </ac:graphicFrameMkLst>
        </pc:graphicFrameChg>
        <pc:cxnChg chg="add mod">
          <ac:chgData name="Fernando Paganini" userId="c0eb574f-8133-44f7-9579-bded9f7b0be5" providerId="ADAL" clId="{2030CEE9-70A3-4C35-B3D8-E0124779936A}" dt="2020-09-06T17:34:31.085" v="4061" actId="164"/>
          <ac:cxnSpMkLst>
            <pc:docMk/>
            <pc:sldMk cId="3673104576" sldId="1082"/>
            <ac:cxnSpMk id="35" creationId="{D7392953-92B2-4473-BB4F-72CC7D2236BE}"/>
          </ac:cxnSpMkLst>
        </pc:cxnChg>
        <pc:cxnChg chg="add mod">
          <ac:chgData name="Fernando Paganini" userId="c0eb574f-8133-44f7-9579-bded9f7b0be5" providerId="ADAL" clId="{2030CEE9-70A3-4C35-B3D8-E0124779936A}" dt="2020-09-06T17:34:31.085" v="4061" actId="164"/>
          <ac:cxnSpMkLst>
            <pc:docMk/>
            <pc:sldMk cId="3673104576" sldId="1082"/>
            <ac:cxnSpMk id="36" creationId="{54D7F31A-018C-4683-BF4E-2B1995FA1F86}"/>
          </ac:cxnSpMkLst>
        </pc:cxnChg>
        <pc:cxnChg chg="add mod">
          <ac:chgData name="Fernando Paganini" userId="c0eb574f-8133-44f7-9579-bded9f7b0be5" providerId="ADAL" clId="{2030CEE9-70A3-4C35-B3D8-E0124779936A}" dt="2020-09-06T17:34:31.085" v="4061" actId="164"/>
          <ac:cxnSpMkLst>
            <pc:docMk/>
            <pc:sldMk cId="3673104576" sldId="1082"/>
            <ac:cxnSpMk id="44" creationId="{E73B5562-A513-41F3-80A9-100B976C86A7}"/>
          </ac:cxnSpMkLst>
        </pc:cxnChg>
        <pc:cxnChg chg="add del mod">
          <ac:chgData name="Fernando Paganini" userId="c0eb574f-8133-44f7-9579-bded9f7b0be5" providerId="ADAL" clId="{2030CEE9-70A3-4C35-B3D8-E0124779936A}" dt="2020-09-05T23:00:37.211" v="1904" actId="478"/>
          <ac:cxnSpMkLst>
            <pc:docMk/>
            <pc:sldMk cId="3673104576" sldId="1082"/>
            <ac:cxnSpMk id="45" creationId="{4B5E5739-E9DD-42FA-B5F5-1592A92CF6C6}"/>
          </ac:cxnSpMkLst>
        </pc:cxnChg>
      </pc:sldChg>
      <pc:sldChg chg="addSp delSp modSp add mod addAnim delAnim modAnim">
        <pc:chgData name="Fernando Paganini" userId="c0eb574f-8133-44f7-9579-bded9f7b0be5" providerId="ADAL" clId="{2030CEE9-70A3-4C35-B3D8-E0124779936A}" dt="2020-09-06T20:04:40.717" v="4458"/>
        <pc:sldMkLst>
          <pc:docMk/>
          <pc:sldMk cId="293297152" sldId="1083"/>
        </pc:sldMkLst>
        <pc:spChg chg="mod">
          <ac:chgData name="Fernando Paganini" userId="c0eb574f-8133-44f7-9579-bded9f7b0be5" providerId="ADAL" clId="{2030CEE9-70A3-4C35-B3D8-E0124779936A}" dt="2020-09-05T23:27:34.945" v="3285"/>
          <ac:spMkLst>
            <pc:docMk/>
            <pc:sldMk cId="293297152" sldId="1083"/>
            <ac:spMk id="7" creationId="{3C19F5BF-D1AA-4EFD-99CD-68540B65AE6D}"/>
          </ac:spMkLst>
        </pc:spChg>
        <pc:spChg chg="mod">
          <ac:chgData name="Fernando Paganini" userId="c0eb574f-8133-44f7-9579-bded9f7b0be5" providerId="ADAL" clId="{2030CEE9-70A3-4C35-B3D8-E0124779936A}" dt="2020-09-05T23:26:46.996" v="3272" actId="6549"/>
          <ac:spMkLst>
            <pc:docMk/>
            <pc:sldMk cId="293297152" sldId="1083"/>
            <ac:spMk id="1038338" creationId="{00000000-0000-0000-0000-000000000000}"/>
          </ac:spMkLst>
        </pc:spChg>
        <pc:grpChg chg="mod">
          <ac:chgData name="Fernando Paganini" userId="c0eb574f-8133-44f7-9579-bded9f7b0be5" providerId="ADAL" clId="{2030CEE9-70A3-4C35-B3D8-E0124779936A}" dt="2020-09-05T23:27:47.571" v="3307" actId="1038"/>
          <ac:grpSpMkLst>
            <pc:docMk/>
            <pc:sldMk cId="293297152" sldId="1083"/>
            <ac:grpSpMk id="2" creationId="{9D2AC3DF-9B22-4735-91F7-AB16FDD4360B}"/>
          </ac:grpSpMkLst>
        </pc:grpChg>
        <pc:grpChg chg="del">
          <ac:chgData name="Fernando Paganini" userId="c0eb574f-8133-44f7-9579-bded9f7b0be5" providerId="ADAL" clId="{2030CEE9-70A3-4C35-B3D8-E0124779936A}" dt="2020-09-05T23:28:30.555" v="3314" actId="478"/>
          <ac:grpSpMkLst>
            <pc:docMk/>
            <pc:sldMk cId="293297152" sldId="1083"/>
            <ac:grpSpMk id="4" creationId="{E865208F-61B5-41F7-86F1-1F2AE5BCF091}"/>
          </ac:grpSpMkLst>
        </pc:grpChg>
        <pc:graphicFrameChg chg="mod">
          <ac:chgData name="Fernando Paganini" userId="c0eb574f-8133-44f7-9579-bded9f7b0be5" providerId="ADAL" clId="{2030CEE9-70A3-4C35-B3D8-E0124779936A}" dt="2020-09-05T23:27:34.945" v="3285"/>
          <ac:graphicFrameMkLst>
            <pc:docMk/>
            <pc:sldMk cId="293297152" sldId="1083"/>
            <ac:graphicFrameMk id="3" creationId="{A68EC066-88DD-4275-8EAE-A614A95AEC34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27:34.945" v="3285"/>
          <ac:graphicFrameMkLst>
            <pc:docMk/>
            <pc:sldMk cId="293297152" sldId="1083"/>
            <ac:graphicFrameMk id="5" creationId="{C8F8F4C4-1189-491E-805E-E0AB979A6B4C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27:34.945" v="3285"/>
          <ac:graphicFrameMkLst>
            <pc:docMk/>
            <pc:sldMk cId="293297152" sldId="1083"/>
            <ac:graphicFrameMk id="6" creationId="{389548E8-9F56-4815-8915-14C703A87059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38:41.203" v="3506" actId="2085"/>
          <ac:graphicFrameMkLst>
            <pc:docMk/>
            <pc:sldMk cId="293297152" sldId="1083"/>
            <ac:graphicFrameMk id="8" creationId="{17120055-241A-4B8B-BB60-7329EBD5A50D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27:34.945" v="3285"/>
          <ac:graphicFrameMkLst>
            <pc:docMk/>
            <pc:sldMk cId="293297152" sldId="1083"/>
            <ac:graphicFrameMk id="9" creationId="{F6D0AF9B-7A63-4BFC-BC57-560C8744508F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20:04:40.717" v="4458"/>
          <ac:graphicFrameMkLst>
            <pc:docMk/>
            <pc:sldMk cId="293297152" sldId="1083"/>
            <ac:graphicFrameMk id="10" creationId="{7C4AAEF6-1B23-47C6-904C-00190BFBB679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27:34.945" v="3285"/>
          <ac:graphicFrameMkLst>
            <pc:docMk/>
            <pc:sldMk cId="293297152" sldId="1083"/>
            <ac:graphicFrameMk id="13" creationId="{E496DCE6-1FD5-4893-9F2A-F76C1A6F64E0}"/>
          </ac:graphicFrameMkLst>
        </pc:graphicFrameChg>
        <pc:graphicFrameChg chg="add del mod">
          <ac:chgData name="Fernando Paganini" userId="c0eb574f-8133-44f7-9579-bded9f7b0be5" providerId="ADAL" clId="{2030CEE9-70A3-4C35-B3D8-E0124779936A}" dt="2020-09-05T23:34:56.288" v="3387" actId="478"/>
          <ac:graphicFrameMkLst>
            <pc:docMk/>
            <pc:sldMk cId="293297152" sldId="1083"/>
            <ac:graphicFrameMk id="14" creationId="{C926DE95-D0C7-4D17-8238-0905B13B6D47}"/>
          </ac:graphicFrameMkLst>
        </pc:graphicFrameChg>
        <pc:graphicFrameChg chg="del mod">
          <ac:chgData name="Fernando Paganini" userId="c0eb574f-8133-44f7-9579-bded9f7b0be5" providerId="ADAL" clId="{2030CEE9-70A3-4C35-B3D8-E0124779936A}" dt="2020-09-05T23:34:54.362" v="3386" actId="478"/>
          <ac:graphicFrameMkLst>
            <pc:docMk/>
            <pc:sldMk cId="293297152" sldId="1083"/>
            <ac:graphicFrameMk id="15" creationId="{CC3CCE47-7776-4297-873F-A0B840AB6691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34:42.969" v="3384" actId="1035"/>
          <ac:graphicFrameMkLst>
            <pc:docMk/>
            <pc:sldMk cId="293297152" sldId="1083"/>
            <ac:graphicFrameMk id="21" creationId="{73EEC56C-8903-40D1-B6CE-EB1D819E2614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3:27:40.873" v="3286" actId="478"/>
          <ac:graphicFrameMkLst>
            <pc:docMk/>
            <pc:sldMk cId="293297152" sldId="1083"/>
            <ac:graphicFrameMk id="27" creationId="{4C1E4C28-9E38-46EF-8280-BBC61F03B3C6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33:15.168" v="3337" actId="1035"/>
          <ac:graphicFrameMkLst>
            <pc:docMk/>
            <pc:sldMk cId="293297152" sldId="1083"/>
            <ac:graphicFrameMk id="28" creationId="{BAC496BB-AEA9-45A9-A6AA-05ACAB809BBD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3:27:42.139" v="3287" actId="478"/>
          <ac:graphicFrameMkLst>
            <pc:docMk/>
            <pc:sldMk cId="293297152" sldId="1083"/>
            <ac:graphicFrameMk id="29" creationId="{63BCD90D-7F2A-4E2F-9709-6C737BBEA27A}"/>
          </ac:graphicFrameMkLst>
        </pc:graphicFrameChg>
      </pc:sldChg>
      <pc:sldChg chg="modSp add del mod">
        <pc:chgData name="Fernando Paganini" userId="c0eb574f-8133-44f7-9579-bded9f7b0be5" providerId="ADAL" clId="{2030CEE9-70A3-4C35-B3D8-E0124779936A}" dt="2020-09-05T23:25:48.955" v="3189" actId="47"/>
        <pc:sldMkLst>
          <pc:docMk/>
          <pc:sldMk cId="3269185002" sldId="1083"/>
        </pc:sldMkLst>
        <pc:spChg chg="mod">
          <ac:chgData name="Fernando Paganini" userId="c0eb574f-8133-44f7-9579-bded9f7b0be5" providerId="ADAL" clId="{2030CEE9-70A3-4C35-B3D8-E0124779936A}" dt="2020-09-05T23:25:08.247" v="3188" actId="6549"/>
          <ac:spMkLst>
            <pc:docMk/>
            <pc:sldMk cId="3269185002" sldId="1083"/>
            <ac:spMk id="1038338" creationId="{00000000-0000-0000-0000-000000000000}"/>
          </ac:spMkLst>
        </pc:spChg>
      </pc:sldChg>
      <pc:sldChg chg="addSp delSp modSp add mod delAnim">
        <pc:chgData name="Fernando Paganini" userId="c0eb574f-8133-44f7-9579-bded9f7b0be5" providerId="ADAL" clId="{2030CEE9-70A3-4C35-B3D8-E0124779936A}" dt="2020-09-05T23:48:08.886" v="3725"/>
        <pc:sldMkLst>
          <pc:docMk/>
          <pc:sldMk cId="2675387656" sldId="1084"/>
        </pc:sldMkLst>
        <pc:spChg chg="del mod topLvl">
          <ac:chgData name="Fernando Paganini" userId="c0eb574f-8133-44f7-9579-bded9f7b0be5" providerId="ADAL" clId="{2030CEE9-70A3-4C35-B3D8-E0124779936A}" dt="2020-09-05T23:44:12.982" v="3555" actId="478"/>
          <ac:spMkLst>
            <pc:docMk/>
            <pc:sldMk cId="2675387656" sldId="1084"/>
            <ac:spMk id="7" creationId="{3C19F5BF-D1AA-4EFD-99CD-68540B65AE6D}"/>
          </ac:spMkLst>
        </pc:spChg>
        <pc:spChg chg="add mod">
          <ac:chgData name="Fernando Paganini" userId="c0eb574f-8133-44f7-9579-bded9f7b0be5" providerId="ADAL" clId="{2030CEE9-70A3-4C35-B3D8-E0124779936A}" dt="2020-09-05T23:46:08.621" v="3683" actId="14100"/>
          <ac:spMkLst>
            <pc:docMk/>
            <pc:sldMk cId="2675387656" sldId="1084"/>
            <ac:spMk id="12" creationId="{F937AFE1-22D8-45ED-A130-C7D484AE2FA1}"/>
          </ac:spMkLst>
        </pc:spChg>
        <pc:spChg chg="mod">
          <ac:chgData name="Fernando Paganini" userId="c0eb574f-8133-44f7-9579-bded9f7b0be5" providerId="ADAL" clId="{2030CEE9-70A3-4C35-B3D8-E0124779936A}" dt="2020-09-05T23:43:21.305" v="3552" actId="6549"/>
          <ac:spMkLst>
            <pc:docMk/>
            <pc:sldMk cId="2675387656" sldId="1084"/>
            <ac:spMk id="1038338" creationId="{00000000-0000-0000-0000-000000000000}"/>
          </ac:spMkLst>
        </pc:spChg>
        <pc:grpChg chg="del">
          <ac:chgData name="Fernando Paganini" userId="c0eb574f-8133-44f7-9579-bded9f7b0be5" providerId="ADAL" clId="{2030CEE9-70A3-4C35-B3D8-E0124779936A}" dt="2020-09-05T23:43:36.350" v="3554" actId="165"/>
          <ac:grpSpMkLst>
            <pc:docMk/>
            <pc:sldMk cId="2675387656" sldId="1084"/>
            <ac:grpSpMk id="2" creationId="{9D2AC3DF-9B22-4735-91F7-AB16FDD4360B}"/>
          </ac:grpSpMkLst>
        </pc:grpChg>
        <pc:graphicFrameChg chg="mod topLvl">
          <ac:chgData name="Fernando Paganini" userId="c0eb574f-8133-44f7-9579-bded9f7b0be5" providerId="ADAL" clId="{2030CEE9-70A3-4C35-B3D8-E0124779936A}" dt="2020-09-05T23:45:49.246" v="3673" actId="1036"/>
          <ac:graphicFrameMkLst>
            <pc:docMk/>
            <pc:sldMk cId="2675387656" sldId="1084"/>
            <ac:graphicFrameMk id="3" creationId="{A68EC066-88DD-4275-8EAE-A614A95AEC34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45:49.246" v="3673" actId="1036"/>
          <ac:graphicFrameMkLst>
            <pc:docMk/>
            <pc:sldMk cId="2675387656" sldId="1084"/>
            <ac:graphicFrameMk id="4" creationId="{68A6A9F3-25A8-4539-A4E3-5863AE3BF6CC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3:45:49.246" v="3673" actId="1036"/>
          <ac:graphicFrameMkLst>
            <pc:docMk/>
            <pc:sldMk cId="2675387656" sldId="1084"/>
            <ac:graphicFrameMk id="5" creationId="{C8F8F4C4-1189-491E-805E-E0AB979A6B4C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3:45:49.246" v="3673" actId="1036"/>
          <ac:graphicFrameMkLst>
            <pc:docMk/>
            <pc:sldMk cId="2675387656" sldId="1084"/>
            <ac:graphicFrameMk id="6" creationId="{389548E8-9F56-4815-8915-14C703A87059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3:45:49.246" v="3673" actId="1036"/>
          <ac:graphicFrameMkLst>
            <pc:docMk/>
            <pc:sldMk cId="2675387656" sldId="1084"/>
            <ac:graphicFrameMk id="9" creationId="{F6D0AF9B-7A63-4BFC-BC57-560C8744508F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48:08.886" v="3725"/>
          <ac:graphicFrameMkLst>
            <pc:docMk/>
            <pc:sldMk cId="2675387656" sldId="1084"/>
            <ac:graphicFrameMk id="10" creationId="{7C4AAEF6-1B23-47C6-904C-00190BFBB679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45:49.246" v="3673" actId="1036"/>
          <ac:graphicFrameMkLst>
            <pc:docMk/>
            <pc:sldMk cId="2675387656" sldId="1084"/>
            <ac:graphicFrameMk id="11" creationId="{6351B2CB-F040-4120-A624-81845C6C5317}"/>
          </ac:graphicFrameMkLst>
        </pc:graphicFrameChg>
        <pc:graphicFrameChg chg="mod topLvl">
          <ac:chgData name="Fernando Paganini" userId="c0eb574f-8133-44f7-9579-bded9f7b0be5" providerId="ADAL" clId="{2030CEE9-70A3-4C35-B3D8-E0124779936A}" dt="2020-09-05T23:45:49.246" v="3673" actId="1036"/>
          <ac:graphicFrameMkLst>
            <pc:docMk/>
            <pc:sldMk cId="2675387656" sldId="1084"/>
            <ac:graphicFrameMk id="13" creationId="{E496DCE6-1FD5-4893-9F2A-F76C1A6F64E0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5T23:46:40.533" v="3717" actId="1036"/>
          <ac:graphicFrameMkLst>
            <pc:docMk/>
            <pc:sldMk cId="2675387656" sldId="1084"/>
            <ac:graphicFrameMk id="15" creationId="{4D1056B3-761B-4238-A8C8-261305DF44DD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3:43:32.337" v="3553" actId="478"/>
          <ac:graphicFrameMkLst>
            <pc:docMk/>
            <pc:sldMk cId="2675387656" sldId="1084"/>
            <ac:graphicFrameMk id="21" creationId="{73EEC56C-8903-40D1-B6CE-EB1D819E2614}"/>
          </ac:graphicFrameMkLst>
        </pc:graphicFrameChg>
        <pc:graphicFrameChg chg="del mod topLvl">
          <ac:chgData name="Fernando Paganini" userId="c0eb574f-8133-44f7-9579-bded9f7b0be5" providerId="ADAL" clId="{2030CEE9-70A3-4C35-B3D8-E0124779936A}" dt="2020-09-05T23:45:52.718" v="3674" actId="478"/>
          <ac:graphicFrameMkLst>
            <pc:docMk/>
            <pc:sldMk cId="2675387656" sldId="1084"/>
            <ac:graphicFrameMk id="28" creationId="{BAC496BB-AEA9-45A9-A6AA-05ACAB809BBD}"/>
          </ac:graphicFrameMkLst>
        </pc:graphicFrameChg>
      </pc:sldChg>
      <pc:sldChg chg="addSp delSp modSp add mod">
        <pc:chgData name="Fernando Paganini" userId="c0eb574f-8133-44f7-9579-bded9f7b0be5" providerId="ADAL" clId="{2030CEE9-70A3-4C35-B3D8-E0124779936A}" dt="2020-09-06T20:07:39.759" v="4513"/>
        <pc:sldMkLst>
          <pc:docMk/>
          <pc:sldMk cId="2722151579" sldId="1085"/>
        </pc:sldMkLst>
        <pc:spChg chg="del">
          <ac:chgData name="Fernando Paganini" userId="c0eb574f-8133-44f7-9579-bded9f7b0be5" providerId="ADAL" clId="{2030CEE9-70A3-4C35-B3D8-E0124779936A}" dt="2020-09-05T23:48:32.845" v="3731" actId="478"/>
          <ac:spMkLst>
            <pc:docMk/>
            <pc:sldMk cId="2722151579" sldId="1085"/>
            <ac:spMk id="12" creationId="{F937AFE1-22D8-45ED-A130-C7D484AE2FA1}"/>
          </ac:spMkLst>
        </pc:spChg>
        <pc:spChg chg="mod">
          <ac:chgData name="Fernando Paganini" userId="c0eb574f-8133-44f7-9579-bded9f7b0be5" providerId="ADAL" clId="{2030CEE9-70A3-4C35-B3D8-E0124779936A}" dt="2020-09-05T23:57:10.370" v="3917" actId="1038"/>
          <ac:spMkLst>
            <pc:docMk/>
            <pc:sldMk cId="2722151579" sldId="1085"/>
            <ac:spMk id="1038338" creationId="{00000000-0000-0000-0000-000000000000}"/>
          </ac:spMkLst>
        </pc:spChg>
        <pc:graphicFrameChg chg="add del mod">
          <ac:chgData name="Fernando Paganini" userId="c0eb574f-8133-44f7-9579-bded9f7b0be5" providerId="ADAL" clId="{2030CEE9-70A3-4C35-B3D8-E0124779936A}" dt="2020-09-06T19:52:45.183" v="4385" actId="478"/>
          <ac:graphicFrameMkLst>
            <pc:docMk/>
            <pc:sldMk cId="2722151579" sldId="1085"/>
            <ac:graphicFrameMk id="2" creationId="{02782AFE-78B4-4422-97D8-FCC1576CFED6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57:06.284" v="3914" actId="1037"/>
          <ac:graphicFrameMkLst>
            <pc:docMk/>
            <pc:sldMk cId="2722151579" sldId="1085"/>
            <ac:graphicFrameMk id="3" creationId="{A68EC066-88DD-4275-8EAE-A614A95AEC34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57:06.284" v="3914" actId="1037"/>
          <ac:graphicFrameMkLst>
            <pc:docMk/>
            <pc:sldMk cId="2722151579" sldId="1085"/>
            <ac:graphicFrameMk id="4" creationId="{68A6A9F3-25A8-4539-A4E3-5863AE3BF6CC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20:07:39.759" v="4513"/>
          <ac:graphicFrameMkLst>
            <pc:docMk/>
            <pc:sldMk cId="2722151579" sldId="1085"/>
            <ac:graphicFrameMk id="5" creationId="{AD6B9C79-FAF3-474C-82B7-2814C963C90D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3:48:31.828" v="3730" actId="478"/>
          <ac:graphicFrameMkLst>
            <pc:docMk/>
            <pc:sldMk cId="2722151579" sldId="1085"/>
            <ac:graphicFrameMk id="5" creationId="{C8F8F4C4-1189-491E-805E-E0AB979A6B4C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3:48:29.005" v="3727" actId="478"/>
          <ac:graphicFrameMkLst>
            <pc:docMk/>
            <pc:sldMk cId="2722151579" sldId="1085"/>
            <ac:graphicFrameMk id="6" creationId="{389548E8-9F56-4815-8915-14C703A87059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20:05:54.107" v="4480" actId="1036"/>
          <ac:graphicFrameMkLst>
            <pc:docMk/>
            <pc:sldMk cId="2722151579" sldId="1085"/>
            <ac:graphicFrameMk id="6" creationId="{6B2BDCD8-5561-4CCE-9464-60C08E876739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20:06:31.340" v="4491" actId="1036"/>
          <ac:graphicFrameMkLst>
            <pc:docMk/>
            <pc:sldMk cId="2722151579" sldId="1085"/>
            <ac:graphicFrameMk id="7" creationId="{B1C62390-BBF7-40BB-AD8D-B515D0D20BBA}"/>
          </ac:graphicFrameMkLst>
        </pc:graphicFrameChg>
        <pc:graphicFrameChg chg="mod">
          <ac:chgData name="Fernando Paganini" userId="c0eb574f-8133-44f7-9579-bded9f7b0be5" providerId="ADAL" clId="{2030CEE9-70A3-4C35-B3D8-E0124779936A}" dt="2020-09-06T19:58:37.077" v="4404"/>
          <ac:graphicFrameMkLst>
            <pc:docMk/>
            <pc:sldMk cId="2722151579" sldId="1085"/>
            <ac:graphicFrameMk id="8" creationId="{17120055-241A-4B8B-BB60-7329EBD5A50D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3:48:30.813" v="3729" actId="478"/>
          <ac:graphicFrameMkLst>
            <pc:docMk/>
            <pc:sldMk cId="2722151579" sldId="1085"/>
            <ac:graphicFrameMk id="9" creationId="{F6D0AF9B-7A63-4BFC-BC57-560C8744508F}"/>
          </ac:graphicFrameMkLst>
        </pc:graphicFrameChg>
        <pc:graphicFrameChg chg="mod">
          <ac:chgData name="Fernando Paganini" userId="c0eb574f-8133-44f7-9579-bded9f7b0be5" providerId="ADAL" clId="{2030CEE9-70A3-4C35-B3D8-E0124779936A}" dt="2020-09-06T19:53:39.336" v="4395" actId="1036"/>
          <ac:graphicFrameMkLst>
            <pc:docMk/>
            <pc:sldMk cId="2722151579" sldId="1085"/>
            <ac:graphicFrameMk id="10" creationId="{7C4AAEF6-1B23-47C6-904C-00190BFBB679}"/>
          </ac:graphicFrameMkLst>
        </pc:graphicFrameChg>
        <pc:graphicFrameChg chg="mod">
          <ac:chgData name="Fernando Paganini" userId="c0eb574f-8133-44f7-9579-bded9f7b0be5" providerId="ADAL" clId="{2030CEE9-70A3-4C35-B3D8-E0124779936A}" dt="2020-09-05T23:57:06.284" v="3914" actId="1037"/>
          <ac:graphicFrameMkLst>
            <pc:docMk/>
            <pc:sldMk cId="2722151579" sldId="1085"/>
            <ac:graphicFrameMk id="11" creationId="{6351B2CB-F040-4120-A624-81845C6C5317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3:48:29.773" v="3728" actId="478"/>
          <ac:graphicFrameMkLst>
            <pc:docMk/>
            <pc:sldMk cId="2722151579" sldId="1085"/>
            <ac:graphicFrameMk id="13" creationId="{E496DCE6-1FD5-4893-9F2A-F76C1A6F64E0}"/>
          </ac:graphicFrameMkLst>
        </pc:graphicFrameChg>
        <pc:graphicFrameChg chg="add del mod">
          <ac:chgData name="Fernando Paganini" userId="c0eb574f-8133-44f7-9579-bded9f7b0be5" providerId="ADAL" clId="{2030CEE9-70A3-4C35-B3D8-E0124779936A}" dt="2020-09-06T20:02:49.869" v="4446" actId="478"/>
          <ac:graphicFrameMkLst>
            <pc:docMk/>
            <pc:sldMk cId="2722151579" sldId="1085"/>
            <ac:graphicFrameMk id="14" creationId="{0193D92A-BF5E-4536-B1A3-71F37EB36342}"/>
          </ac:graphicFrameMkLst>
        </pc:graphicFrameChg>
        <pc:graphicFrameChg chg="del">
          <ac:chgData name="Fernando Paganini" userId="c0eb574f-8133-44f7-9579-bded9f7b0be5" providerId="ADAL" clId="{2030CEE9-70A3-4C35-B3D8-E0124779936A}" dt="2020-09-05T23:48:34.620" v="3732" actId="478"/>
          <ac:graphicFrameMkLst>
            <pc:docMk/>
            <pc:sldMk cId="2722151579" sldId="1085"/>
            <ac:graphicFrameMk id="15" creationId="{4D1056B3-761B-4238-A8C8-261305DF44DD}"/>
          </ac:graphicFrameMkLst>
        </pc:graphicFrameChg>
      </pc:sldChg>
      <pc:sldChg chg="addSp delSp modSp add mod modClrScheme chgLayout">
        <pc:chgData name="Fernando Paganini" userId="c0eb574f-8133-44f7-9579-bded9f7b0be5" providerId="ADAL" clId="{2030CEE9-70A3-4C35-B3D8-E0124779936A}" dt="2020-09-06T20:14:33.346" v="4719" actId="1036"/>
        <pc:sldMkLst>
          <pc:docMk/>
          <pc:sldMk cId="522383600" sldId="1086"/>
        </pc:sldMkLst>
        <pc:spChg chg="add del mod">
          <ac:chgData name="Fernando Paganini" userId="c0eb574f-8133-44f7-9579-bded9f7b0be5" providerId="ADAL" clId="{2030CEE9-70A3-4C35-B3D8-E0124779936A}" dt="2020-09-06T20:08:30.130" v="4520" actId="700"/>
          <ac:spMkLst>
            <pc:docMk/>
            <pc:sldMk cId="522383600" sldId="1086"/>
            <ac:spMk id="15" creationId="{78FC55F1-85F6-4E9B-AE34-844A335E6E30}"/>
          </ac:spMkLst>
        </pc:spChg>
        <pc:spChg chg="del">
          <ac:chgData name="Fernando Paganini" userId="c0eb574f-8133-44f7-9579-bded9f7b0be5" providerId="ADAL" clId="{2030CEE9-70A3-4C35-B3D8-E0124779936A}" dt="2020-09-06T20:08:16.501" v="4519" actId="478"/>
          <ac:spMkLst>
            <pc:docMk/>
            <pc:sldMk cId="522383600" sldId="1086"/>
            <ac:spMk id="1038338" creationId="{00000000-0000-0000-0000-000000000000}"/>
          </ac:spMkLst>
        </pc:spChg>
        <pc:graphicFrameChg chg="mod">
          <ac:chgData name="Fernando Paganini" userId="c0eb574f-8133-44f7-9579-bded9f7b0be5" providerId="ADAL" clId="{2030CEE9-70A3-4C35-B3D8-E0124779936A}" dt="2020-09-06T20:08:35.691" v="4542" actId="1037"/>
          <ac:graphicFrameMkLst>
            <pc:docMk/>
            <pc:sldMk cId="522383600" sldId="1086"/>
            <ac:graphicFrameMk id="2" creationId="{02782AFE-78B4-4422-97D8-FCC1576CFED6}"/>
          </ac:graphicFrameMkLst>
        </pc:graphicFrameChg>
        <pc:graphicFrameChg chg="del">
          <ac:chgData name="Fernando Paganini" userId="c0eb574f-8133-44f7-9579-bded9f7b0be5" providerId="ADAL" clId="{2030CEE9-70A3-4C35-B3D8-E0124779936A}" dt="2020-09-06T20:08:16.501" v="4519" actId="478"/>
          <ac:graphicFrameMkLst>
            <pc:docMk/>
            <pc:sldMk cId="522383600" sldId="1086"/>
            <ac:graphicFrameMk id="3" creationId="{A68EC066-88DD-4275-8EAE-A614A95AEC34}"/>
          </ac:graphicFrameMkLst>
        </pc:graphicFrameChg>
        <pc:graphicFrameChg chg="del">
          <ac:chgData name="Fernando Paganini" userId="c0eb574f-8133-44f7-9579-bded9f7b0be5" providerId="ADAL" clId="{2030CEE9-70A3-4C35-B3D8-E0124779936A}" dt="2020-09-06T20:08:16.501" v="4519" actId="478"/>
          <ac:graphicFrameMkLst>
            <pc:docMk/>
            <pc:sldMk cId="522383600" sldId="1086"/>
            <ac:graphicFrameMk id="4" creationId="{68A6A9F3-25A8-4539-A4E3-5863AE3BF6CC}"/>
          </ac:graphicFrameMkLst>
        </pc:graphicFrameChg>
        <pc:graphicFrameChg chg="mod">
          <ac:chgData name="Fernando Paganini" userId="c0eb574f-8133-44f7-9579-bded9f7b0be5" providerId="ADAL" clId="{2030CEE9-70A3-4C35-B3D8-E0124779936A}" dt="2020-09-06T20:14:07.026" v="4652" actId="1036"/>
          <ac:graphicFrameMkLst>
            <pc:docMk/>
            <pc:sldMk cId="522383600" sldId="1086"/>
            <ac:graphicFrameMk id="5" creationId="{AD6B9C79-FAF3-474C-82B7-2814C963C90D}"/>
          </ac:graphicFrameMkLst>
        </pc:graphicFrameChg>
        <pc:graphicFrameChg chg="del">
          <ac:chgData name="Fernando Paganini" userId="c0eb574f-8133-44f7-9579-bded9f7b0be5" providerId="ADAL" clId="{2030CEE9-70A3-4C35-B3D8-E0124779936A}" dt="2020-09-06T19:45:23.570" v="4296" actId="478"/>
          <ac:graphicFrameMkLst>
            <pc:docMk/>
            <pc:sldMk cId="522383600" sldId="1086"/>
            <ac:graphicFrameMk id="6" creationId="{6B2BDCD8-5561-4CCE-9464-60C08E876739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20:14:33.346" v="4719" actId="1036"/>
          <ac:graphicFrameMkLst>
            <pc:docMk/>
            <pc:sldMk cId="522383600" sldId="1086"/>
            <ac:graphicFrameMk id="7" creationId="{DEA91657-9D00-40E5-958E-4EA180BBE7E0}"/>
          </ac:graphicFrameMkLst>
        </pc:graphicFrameChg>
        <pc:graphicFrameChg chg="del">
          <ac:chgData name="Fernando Paganini" userId="c0eb574f-8133-44f7-9579-bded9f7b0be5" providerId="ADAL" clId="{2030CEE9-70A3-4C35-B3D8-E0124779936A}" dt="2020-09-06T19:41:38.602" v="4266" actId="478"/>
          <ac:graphicFrameMkLst>
            <pc:docMk/>
            <pc:sldMk cId="522383600" sldId="1086"/>
            <ac:graphicFrameMk id="8" creationId="{17120055-241A-4B8B-BB60-7329EBD5A50D}"/>
          </ac:graphicFrameMkLst>
        </pc:graphicFrameChg>
        <pc:graphicFrameChg chg="add del mod">
          <ac:chgData name="Fernando Paganini" userId="c0eb574f-8133-44f7-9579-bded9f7b0be5" providerId="ADAL" clId="{2030CEE9-70A3-4C35-B3D8-E0124779936A}" dt="2020-09-06T20:10:07.666" v="4567" actId="478"/>
          <ac:graphicFrameMkLst>
            <pc:docMk/>
            <pc:sldMk cId="522383600" sldId="1086"/>
            <ac:graphicFrameMk id="9" creationId="{686FDF4D-03AF-4457-AE16-52F89D848EE4}"/>
          </ac:graphicFrameMkLst>
        </pc:graphicFrameChg>
        <pc:graphicFrameChg chg="del">
          <ac:chgData name="Fernando Paganini" userId="c0eb574f-8133-44f7-9579-bded9f7b0be5" providerId="ADAL" clId="{2030CEE9-70A3-4C35-B3D8-E0124779936A}" dt="2020-09-06T19:41:33.799" v="4265" actId="478"/>
          <ac:graphicFrameMkLst>
            <pc:docMk/>
            <pc:sldMk cId="522383600" sldId="1086"/>
            <ac:graphicFrameMk id="10" creationId="{7C4AAEF6-1B23-47C6-904C-00190BFBB679}"/>
          </ac:graphicFrameMkLst>
        </pc:graphicFrameChg>
        <pc:graphicFrameChg chg="del">
          <ac:chgData name="Fernando Paganini" userId="c0eb574f-8133-44f7-9579-bded9f7b0be5" providerId="ADAL" clId="{2030CEE9-70A3-4C35-B3D8-E0124779936A}" dt="2020-09-06T20:08:16.501" v="4519" actId="478"/>
          <ac:graphicFrameMkLst>
            <pc:docMk/>
            <pc:sldMk cId="522383600" sldId="1086"/>
            <ac:graphicFrameMk id="11" creationId="{6351B2CB-F040-4120-A624-81845C6C5317}"/>
          </ac:graphicFrameMkLst>
        </pc:graphicFrameChg>
        <pc:graphicFrameChg chg="add mod">
          <ac:chgData name="Fernando Paganini" userId="c0eb574f-8133-44f7-9579-bded9f7b0be5" providerId="ADAL" clId="{2030CEE9-70A3-4C35-B3D8-E0124779936A}" dt="2020-09-06T20:14:29.720" v="4712" actId="1036"/>
          <ac:graphicFrameMkLst>
            <pc:docMk/>
            <pc:sldMk cId="522383600" sldId="1086"/>
            <ac:graphicFrameMk id="16" creationId="{8D94C0B8-452E-40DE-B184-E5DC91497AA1}"/>
          </ac:graphicFrameMkLst>
        </pc:graphicFrameChg>
      </pc:sldChg>
      <pc:sldChg chg="modSp add del">
        <pc:chgData name="Fernando Paganini" userId="c0eb574f-8133-44f7-9579-bded9f7b0be5" providerId="ADAL" clId="{2030CEE9-70A3-4C35-B3D8-E0124779936A}" dt="2020-09-06T20:14:44.315" v="4720" actId="47"/>
        <pc:sldMkLst>
          <pc:docMk/>
          <pc:sldMk cId="744126534" sldId="1087"/>
        </pc:sldMkLst>
        <pc:graphicFrameChg chg="mod">
          <ac:chgData name="Fernando Paganini" userId="c0eb574f-8133-44f7-9579-bded9f7b0be5" providerId="ADAL" clId="{2030CEE9-70A3-4C35-B3D8-E0124779936A}" dt="2020-09-06T20:13:15.650" v="4610"/>
          <ac:graphicFrameMkLst>
            <pc:docMk/>
            <pc:sldMk cId="744126534" sldId="1087"/>
            <ac:graphicFrameMk id="16" creationId="{8D94C0B8-452E-40DE-B184-E5DC91497AA1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78427" cy="51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2" tIns="48221" rIns="96442" bIns="48221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5637" y="2"/>
            <a:ext cx="3078427" cy="51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2" tIns="48221" rIns="96442" bIns="48221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31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149"/>
            <a:ext cx="3078427" cy="51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2" tIns="48221" rIns="96442" bIns="48221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31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5637" y="9723149"/>
            <a:ext cx="3078427" cy="51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2" tIns="48221" rIns="96442" bIns="48221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Times New Roman" pitchFamily="18" charset="0"/>
              </a:defRPr>
            </a:lvl1pPr>
          </a:lstStyle>
          <a:p>
            <a:fld id="{816D0946-4FE7-4AF0-A296-161512C376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618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78427" cy="51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2" tIns="48221" rIns="96442" bIns="48221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5637" y="2"/>
            <a:ext cx="3078427" cy="51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2" tIns="48221" rIns="96442" bIns="48221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210" y="4861576"/>
            <a:ext cx="5209646" cy="4604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2" tIns="48221" rIns="96442" bIns="482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149"/>
            <a:ext cx="3078427" cy="51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2" tIns="48221" rIns="96442" bIns="48221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5637" y="9723149"/>
            <a:ext cx="3078427" cy="51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2" tIns="48221" rIns="96442" bIns="48221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Times New Roman" pitchFamily="18" charset="0"/>
              </a:defRPr>
            </a:lvl1pPr>
          </a:lstStyle>
          <a:p>
            <a:fld id="{98704569-8143-4FE6-BD07-B3C02BC04A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1919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1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24790885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16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4286985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17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32950957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18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990003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28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39251823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29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41686251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30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22994583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33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14915066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2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846909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3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2086275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4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26914210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5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22010895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12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2233655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13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36070918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14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2780049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CEAC1-E22C-4CFE-8F3C-C744BDBFC3AF}" type="slidenum">
              <a:rPr lang="en-US"/>
              <a:pPr/>
              <a:t>15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9688" cy="38385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val="30496149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099B5-CD4E-474D-B42C-6FAB3C57E6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D04E5-E28F-4E52-BD63-AD749ADC3C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781800" y="0"/>
            <a:ext cx="2209800" cy="655320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77000" cy="655320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6317C0-7EAA-40E8-BB79-37FC79F589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37932C-25A5-4056-8001-4932D7E189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975C94-BBCD-47AB-908E-A256E5204E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43434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3434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8BB4D-60C4-4B4B-B917-C30EC7F9CF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8AF5FF-7BE9-4120-BE0F-AE989E5E37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3F02-9D0A-48C2-8C94-B742106256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E5F1D-BAE6-40FA-9871-539CFF4C40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38D7C6-D71F-400E-B8EE-D34419D018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94238F-0CF9-4315-9922-0199497AEF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95400"/>
            <a:ext cx="88392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77000" y="6477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r>
              <a:rPr lang="en-US"/>
              <a:t>FAST project review, Oct 2003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943600" y="5715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itchFamily="18" charset="0"/>
              </a:defRPr>
            </a:lvl1pPr>
          </a:lstStyle>
          <a:p>
            <a:fld id="{BB353B8D-608E-4183-9890-84A6C630467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3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5.wmf"/><Relationship Id="rId9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/>
              <a:t>Norma de </a:t>
            </a:r>
            <a:r>
              <a:rPr lang="en-US" sz="4400" dirty="0" err="1"/>
              <a:t>vectores</a:t>
            </a:r>
            <a:endParaRPr lang="es-UY" sz="4400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1630A67-C5ED-4A0F-B23D-87FE4F228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34970"/>
              </p:ext>
            </p:extLst>
          </p:nvPr>
        </p:nvGraphicFramePr>
        <p:xfrm>
          <a:off x="315187" y="953725"/>
          <a:ext cx="8258175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231560" progId="Equation.DSMT4">
                  <p:embed/>
                </p:oleObj>
              </mc:Choice>
              <mc:Fallback>
                <p:oleObj name="Equation" r:id="rId3" imgW="3848040" imgH="123156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1630A67-C5ED-4A0F-B23D-87FE4F228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87" y="953725"/>
                        <a:ext cx="8258175" cy="263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38202"/>
              </p:ext>
            </p:extLst>
          </p:nvPr>
        </p:nvGraphicFramePr>
        <p:xfrm>
          <a:off x="224380" y="3785427"/>
          <a:ext cx="5292725" cy="29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560" imgH="1434960" progId="Equation.DSMT4">
                  <p:embed/>
                </p:oleObj>
              </mc:Choice>
              <mc:Fallback>
                <p:oleObj name="Equation" r:id="rId5" imgW="2590560" imgH="14349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80" y="3785427"/>
                        <a:ext cx="5292725" cy="292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84">
            <a:extLst>
              <a:ext uri="{FF2B5EF4-FFF2-40B4-BE49-F238E27FC236}">
                <a16:creationId xmlns:a16="http://schemas.microsoft.com/office/drawing/2014/main" id="{4D414A96-1B01-4A2B-9470-78791BA5256D}"/>
              </a:ext>
            </a:extLst>
          </p:cNvPr>
          <p:cNvCxnSpPr/>
          <p:nvPr/>
        </p:nvCxnSpPr>
        <p:spPr bwMode="auto">
          <a:xfrm rot="5400000">
            <a:off x="7388589" y="5348036"/>
            <a:ext cx="992656" cy="84499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B4F85FB5-97BA-45F7-AF8A-44BD3B563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14676"/>
              </p:ext>
            </p:extLst>
          </p:nvPr>
        </p:nvGraphicFramePr>
        <p:xfrm>
          <a:off x="6700645" y="6352443"/>
          <a:ext cx="301625" cy="40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B4F85FB5-97BA-45F7-AF8A-44BD3B563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645" y="6352443"/>
                        <a:ext cx="301625" cy="406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5D6CC0DC-F52E-4B6D-AC2C-3894D9A01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48685"/>
              </p:ext>
            </p:extLst>
          </p:nvPr>
        </p:nvGraphicFramePr>
        <p:xfrm>
          <a:off x="7970885" y="5679250"/>
          <a:ext cx="301625" cy="40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5D6CC0DC-F52E-4B6D-AC2C-3894D9A01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85" y="5679250"/>
                        <a:ext cx="301625" cy="406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84">
            <a:extLst>
              <a:ext uri="{FF2B5EF4-FFF2-40B4-BE49-F238E27FC236}">
                <a16:creationId xmlns:a16="http://schemas.microsoft.com/office/drawing/2014/main" id="{6A0435CF-8063-4EB9-8A49-88FDCC773CA2}"/>
              </a:ext>
            </a:extLst>
          </p:cNvPr>
          <p:cNvCxnSpPr/>
          <p:nvPr/>
        </p:nvCxnSpPr>
        <p:spPr bwMode="auto">
          <a:xfrm rot="10800000" flipV="1">
            <a:off x="5887246" y="6264315"/>
            <a:ext cx="1581150" cy="2774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8" name="Straight Arrow Connector 84">
            <a:extLst>
              <a:ext uri="{FF2B5EF4-FFF2-40B4-BE49-F238E27FC236}">
                <a16:creationId xmlns:a16="http://schemas.microsoft.com/office/drawing/2014/main" id="{0986A9A6-4EDB-4D4E-BFBB-FBBE9C013783}"/>
              </a:ext>
            </a:extLst>
          </p:cNvPr>
          <p:cNvCxnSpPr/>
          <p:nvPr/>
        </p:nvCxnSpPr>
        <p:spPr bwMode="auto">
          <a:xfrm rot="10800000" flipV="1">
            <a:off x="5906295" y="5273472"/>
            <a:ext cx="2381250" cy="12516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7C6CA85F-1DB0-43E0-A17A-94D7ECE2B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68081"/>
              </p:ext>
            </p:extLst>
          </p:nvPr>
        </p:nvGraphicFramePr>
        <p:xfrm>
          <a:off x="6472310" y="5407338"/>
          <a:ext cx="844550" cy="40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7C6CA85F-1DB0-43E0-A17A-94D7ECE2B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310" y="5407338"/>
                        <a:ext cx="844550" cy="406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85461BD-36D5-48C4-A5AA-E4E6BC577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70173"/>
              </p:ext>
            </p:extLst>
          </p:nvPr>
        </p:nvGraphicFramePr>
        <p:xfrm>
          <a:off x="5472100" y="3789040"/>
          <a:ext cx="35290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920" imgH="609480" progId="Equation.DSMT4">
                  <p:embed/>
                </p:oleObj>
              </mc:Choice>
              <mc:Fallback>
                <p:oleObj name="Equation" r:id="rId13" imgW="1726920" imgH="60948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185461BD-36D5-48C4-A5AA-E4E6BC577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0" y="3789040"/>
                        <a:ext cx="35290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89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CBE5C5-D779-2602-9A36-1389D3EBBC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8240" b="81749"/>
          <a:stretch/>
        </p:blipFill>
        <p:spPr>
          <a:xfrm>
            <a:off x="268215" y="886612"/>
            <a:ext cx="3920808" cy="2547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0A478D-5B06-14F3-3E30-A7B31C2FAF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69" t="30418"/>
          <a:stretch/>
        </p:blipFill>
        <p:spPr>
          <a:xfrm>
            <a:off x="4432632" y="241870"/>
            <a:ext cx="4693604" cy="1544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44DAAE-148E-BD8F-638A-AFB2E0D182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4" t="60080" r="-194" b="19960"/>
          <a:stretch/>
        </p:blipFill>
        <p:spPr>
          <a:xfrm>
            <a:off x="0" y="1718810"/>
            <a:ext cx="9144000" cy="4485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19449B-0AA8-DCC4-8DAD-AF02AB3B13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7764" y="2363553"/>
            <a:ext cx="9144000" cy="4507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6676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CBE5C5-D779-2602-9A36-1389D3EBBC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8240" b="81749"/>
          <a:stretch/>
        </p:blipFill>
        <p:spPr>
          <a:xfrm>
            <a:off x="268215" y="886612"/>
            <a:ext cx="3920808" cy="2547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0A478D-5B06-14F3-3E30-A7B31C2FAF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69" t="30418"/>
          <a:stretch/>
        </p:blipFill>
        <p:spPr>
          <a:xfrm>
            <a:off x="4432632" y="241870"/>
            <a:ext cx="4693604" cy="1544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44DAAE-148E-BD8F-638A-AFB2E0D182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8" t="77419" r="-398" b="2621"/>
          <a:stretch/>
        </p:blipFill>
        <p:spPr>
          <a:xfrm>
            <a:off x="0" y="1718810"/>
            <a:ext cx="9144000" cy="44855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191FF39-365B-BAFB-368E-0FE907F60723}"/>
              </a:ext>
            </a:extLst>
          </p:cNvPr>
          <p:cNvSpPr txBox="1"/>
          <p:nvPr/>
        </p:nvSpPr>
        <p:spPr>
          <a:xfrm>
            <a:off x="386535" y="2886308"/>
            <a:ext cx="2359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 </a:t>
            </a:r>
            <a:r>
              <a:rPr lang="en-US" dirty="0" err="1"/>
              <a:t>vemos</a:t>
            </a:r>
            <a:r>
              <a:rPr lang="en-US" dirty="0"/>
              <a:t> </a:t>
            </a:r>
            <a:r>
              <a:rPr lang="en-US" dirty="0" err="1"/>
              <a:t>lueg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9622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 err="1"/>
              <a:t>Producto</a:t>
            </a:r>
            <a:r>
              <a:rPr lang="en-US" sz="4400" dirty="0"/>
              <a:t> </a:t>
            </a:r>
            <a:r>
              <a:rPr lang="en-US" sz="4400" dirty="0" err="1"/>
              <a:t>interno</a:t>
            </a:r>
            <a:r>
              <a:rPr lang="en-US" sz="4400" dirty="0"/>
              <a:t>, </a:t>
            </a:r>
            <a:r>
              <a:rPr lang="en-US" sz="4400" dirty="0" err="1"/>
              <a:t>espacio</a:t>
            </a:r>
            <a:r>
              <a:rPr lang="en-US" sz="4400" dirty="0"/>
              <a:t> real</a:t>
            </a:r>
            <a:endParaRPr lang="es-UY" sz="4400" dirty="0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376197"/>
              </p:ext>
            </p:extLst>
          </p:nvPr>
        </p:nvGraphicFramePr>
        <p:xfrm>
          <a:off x="735013" y="4284663"/>
          <a:ext cx="4797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1206360" progId="Equation.DSMT4">
                  <p:embed/>
                </p:oleObj>
              </mc:Choice>
              <mc:Fallback>
                <p:oleObj name="Equation" r:id="rId3" imgW="2349360" imgH="12063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284663"/>
                        <a:ext cx="4797425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o 25">
            <a:extLst>
              <a:ext uri="{FF2B5EF4-FFF2-40B4-BE49-F238E27FC236}">
                <a16:creationId xmlns:a16="http://schemas.microsoft.com/office/drawing/2014/main" id="{A61F4070-8240-4EA1-AF35-E26A67A5B806}"/>
              </a:ext>
            </a:extLst>
          </p:cNvPr>
          <p:cNvGrpSpPr/>
          <p:nvPr/>
        </p:nvGrpSpPr>
        <p:grpSpPr>
          <a:xfrm>
            <a:off x="6417205" y="5364215"/>
            <a:ext cx="2085264" cy="1358303"/>
            <a:chOff x="6312161" y="4509120"/>
            <a:chExt cx="2085264" cy="1358303"/>
          </a:xfrm>
        </p:grpSpPr>
        <p:graphicFrame>
          <p:nvGraphicFramePr>
            <p:cNvPr id="16" name="Object 6">
              <a:extLst>
                <a:ext uri="{FF2B5EF4-FFF2-40B4-BE49-F238E27FC236}">
                  <a16:creationId xmlns:a16="http://schemas.microsoft.com/office/drawing/2014/main" id="{1A408A18-94D2-4D04-B8A1-5598696D96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5385164"/>
                </p:ext>
              </p:extLst>
            </p:nvPr>
          </p:nvGraphicFramePr>
          <p:xfrm>
            <a:off x="8061261" y="4940309"/>
            <a:ext cx="301625" cy="406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16" name="Object 6">
                          <a:extLst>
                            <a:ext uri="{FF2B5EF4-FFF2-40B4-BE49-F238E27FC236}">
                              <a16:creationId xmlns:a16="http://schemas.microsoft.com/office/drawing/2014/main" id="{1A408A18-94D2-4D04-B8A1-5598696D96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1261" y="4940309"/>
                          <a:ext cx="301625" cy="4069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84">
              <a:extLst>
                <a:ext uri="{FF2B5EF4-FFF2-40B4-BE49-F238E27FC236}">
                  <a16:creationId xmlns:a16="http://schemas.microsoft.com/office/drawing/2014/main" id="{90E3201C-F818-49F4-9C29-23C5517A683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312161" y="5273284"/>
              <a:ext cx="2085264" cy="5941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9" name="Straight Arrow Connector 84">
              <a:extLst>
                <a:ext uri="{FF2B5EF4-FFF2-40B4-BE49-F238E27FC236}">
                  <a16:creationId xmlns:a16="http://schemas.microsoft.com/office/drawing/2014/main" id="{36F67A31-C4D1-4923-A240-CBE07D150F62}"/>
                </a:ext>
              </a:extLst>
            </p:cNvPr>
            <p:cNvCxnSpPr/>
            <p:nvPr/>
          </p:nvCxnSpPr>
          <p:spPr bwMode="auto">
            <a:xfrm flipH="1">
              <a:off x="6331210" y="4509120"/>
              <a:ext cx="941090" cy="13416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graphicFrame>
          <p:nvGraphicFramePr>
            <p:cNvPr id="21" name="Object 7">
              <a:extLst>
                <a:ext uri="{FF2B5EF4-FFF2-40B4-BE49-F238E27FC236}">
                  <a16:creationId xmlns:a16="http://schemas.microsoft.com/office/drawing/2014/main" id="{466F72B7-4BEB-41CF-B20E-1272A2CDEE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227307"/>
                </p:ext>
              </p:extLst>
            </p:nvPr>
          </p:nvGraphicFramePr>
          <p:xfrm>
            <a:off x="6588796" y="4643807"/>
            <a:ext cx="30162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21" name="Object 7">
                          <a:extLst>
                            <a:ext uri="{FF2B5EF4-FFF2-40B4-BE49-F238E27FC236}">
                              <a16:creationId xmlns:a16="http://schemas.microsoft.com/office/drawing/2014/main" id="{466F72B7-4BEB-41CF-B20E-1272A2CDEE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796" y="4643807"/>
                          <a:ext cx="301625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Forma libre: forma 21">
              <a:extLst>
                <a:ext uri="{FF2B5EF4-FFF2-40B4-BE49-F238E27FC236}">
                  <a16:creationId xmlns:a16="http://schemas.microsoft.com/office/drawing/2014/main" id="{91DDA26B-5925-49FC-ADF4-2BF50BE1CA47}"/>
                </a:ext>
              </a:extLst>
            </p:cNvPr>
            <p:cNvSpPr/>
            <p:nvPr/>
          </p:nvSpPr>
          <p:spPr bwMode="auto">
            <a:xfrm>
              <a:off x="6776507" y="5253608"/>
              <a:ext cx="301625" cy="413414"/>
            </a:xfrm>
            <a:custGeom>
              <a:avLst/>
              <a:gdLst>
                <a:gd name="connsiteX0" fmla="*/ 338666 w 338666"/>
                <a:gd name="connsiteY0" fmla="*/ 338666 h 338666"/>
                <a:gd name="connsiteX1" fmla="*/ 214489 w 338666"/>
                <a:gd name="connsiteY1" fmla="*/ 158044 h 338666"/>
                <a:gd name="connsiteX2" fmla="*/ 0 w 338666"/>
                <a:gd name="connsiteY2" fmla="*/ 0 h 33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8666" h="338666">
                  <a:moveTo>
                    <a:pt x="338666" y="338666"/>
                  </a:moveTo>
                  <a:cubicBezTo>
                    <a:pt x="304799" y="276577"/>
                    <a:pt x="270933" y="214488"/>
                    <a:pt x="214489" y="158044"/>
                  </a:cubicBezTo>
                  <a:cubicBezTo>
                    <a:pt x="158045" y="101600"/>
                    <a:pt x="79022" y="50800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UY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4" name="Object 6">
              <a:extLst>
                <a:ext uri="{FF2B5EF4-FFF2-40B4-BE49-F238E27FC236}">
                  <a16:creationId xmlns:a16="http://schemas.microsoft.com/office/drawing/2014/main" id="{A8D6C8F6-4657-4F85-A36F-82F0B2681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677686"/>
                </p:ext>
              </p:extLst>
            </p:nvPr>
          </p:nvGraphicFramePr>
          <p:xfrm>
            <a:off x="7105690" y="5002293"/>
            <a:ext cx="301625" cy="406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24" name="Object 6">
                          <a:extLst>
                            <a:ext uri="{FF2B5EF4-FFF2-40B4-BE49-F238E27FC236}">
                              <a16:creationId xmlns:a16="http://schemas.microsoft.com/office/drawing/2014/main" id="{A8D6C8F6-4657-4F85-A36F-82F0B2681F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5690" y="5002293"/>
                          <a:ext cx="301625" cy="4069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1C12DDAA-4D12-4616-BBF1-2DD52863D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0016"/>
              </p:ext>
            </p:extLst>
          </p:nvPr>
        </p:nvGraphicFramePr>
        <p:xfrm>
          <a:off x="6193432" y="4432907"/>
          <a:ext cx="2517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355320" progId="Equation.DSMT4">
                  <p:embed/>
                </p:oleObj>
              </mc:Choice>
              <mc:Fallback>
                <p:oleObj name="Equation" r:id="rId11" imgW="1231560" imgH="35532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1C12DDAA-4D12-4616-BBF1-2DD52863D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432" y="4432907"/>
                        <a:ext cx="25177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77DB91C9-D5EC-4565-A40B-6D50AD085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09062"/>
              </p:ext>
            </p:extLst>
          </p:nvPr>
        </p:nvGraphicFramePr>
        <p:xfrm>
          <a:off x="206375" y="908050"/>
          <a:ext cx="87757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89240" imgH="1498320" progId="Equation.DSMT4">
                  <p:embed/>
                </p:oleObj>
              </mc:Choice>
              <mc:Fallback>
                <p:oleObj name="Equation" r:id="rId13" imgW="4089240" imgH="149832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77DB91C9-D5EC-4565-A40B-6D50AD085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908050"/>
                        <a:ext cx="8775700" cy="3200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28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 err="1"/>
              <a:t>Producto</a:t>
            </a:r>
            <a:r>
              <a:rPr lang="en-US" sz="4400" dirty="0"/>
              <a:t> </a:t>
            </a:r>
            <a:r>
              <a:rPr lang="en-US" sz="4400" dirty="0" err="1"/>
              <a:t>interno</a:t>
            </a:r>
            <a:r>
              <a:rPr lang="en-US" sz="4400" dirty="0"/>
              <a:t>, </a:t>
            </a:r>
            <a:r>
              <a:rPr lang="en-US" sz="4400" dirty="0" err="1"/>
              <a:t>espacio</a:t>
            </a:r>
            <a:r>
              <a:rPr lang="en-US" sz="4400" dirty="0"/>
              <a:t> real</a:t>
            </a:r>
            <a:endParaRPr lang="es-UY" sz="4400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1630A67-C5ED-4A0F-B23D-87FE4F228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22809"/>
              </p:ext>
            </p:extLst>
          </p:nvPr>
        </p:nvGraphicFramePr>
        <p:xfrm>
          <a:off x="206790" y="908720"/>
          <a:ext cx="87757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1498320" progId="Equation.DSMT4">
                  <p:embed/>
                </p:oleObj>
              </mc:Choice>
              <mc:Fallback>
                <p:oleObj name="Equation" r:id="rId3" imgW="4089240" imgH="149832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1630A67-C5ED-4A0F-B23D-87FE4F228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90" y="908720"/>
                        <a:ext cx="8775700" cy="3200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48125"/>
              </p:ext>
            </p:extLst>
          </p:nvPr>
        </p:nvGraphicFramePr>
        <p:xfrm>
          <a:off x="411163" y="4284663"/>
          <a:ext cx="8431212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27400" imgH="1193760" progId="Equation.DSMT4">
                  <p:embed/>
                </p:oleObj>
              </mc:Choice>
              <mc:Fallback>
                <p:oleObj name="Equation" r:id="rId5" imgW="4127400" imgH="11937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284663"/>
                        <a:ext cx="8431212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52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0983"/>
              </p:ext>
            </p:extLst>
          </p:nvPr>
        </p:nvGraphicFramePr>
        <p:xfrm>
          <a:off x="396080" y="278650"/>
          <a:ext cx="8351837" cy="256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1257120" progId="Equation.DSMT4">
                  <p:embed/>
                </p:oleObj>
              </mc:Choice>
              <mc:Fallback>
                <p:oleObj name="Equation" r:id="rId3" imgW="4089240" imgH="125712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0" y="278650"/>
                        <a:ext cx="8351837" cy="256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CA2798D-9DFC-4005-8FEF-D900E69E6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01803"/>
              </p:ext>
            </p:extLst>
          </p:nvPr>
        </p:nvGraphicFramePr>
        <p:xfrm>
          <a:off x="468972" y="2996465"/>
          <a:ext cx="801846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24000" imgH="939600" progId="Equation.DSMT4">
                  <p:embed/>
                </p:oleObj>
              </mc:Choice>
              <mc:Fallback>
                <p:oleObj name="Equation" r:id="rId5" imgW="3924000" imgH="9396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CA2798D-9DFC-4005-8FEF-D900E69E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72" y="2996465"/>
                        <a:ext cx="801846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0F594D1-684B-4CFC-8F5D-791EDEA34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90402"/>
              </p:ext>
            </p:extLst>
          </p:nvPr>
        </p:nvGraphicFramePr>
        <p:xfrm>
          <a:off x="447673" y="5184195"/>
          <a:ext cx="82486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25880" imgH="736560" progId="Equation.DSMT4">
                  <p:embed/>
                </p:oleObj>
              </mc:Choice>
              <mc:Fallback>
                <p:oleObj name="Equation" r:id="rId7" imgW="4025880" imgH="73656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0F594D1-684B-4CFC-8F5D-791EDEA34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3" y="5184195"/>
                        <a:ext cx="82486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30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dirty="0"/>
              <a:t>Norma </a:t>
            </a:r>
            <a:r>
              <a:rPr lang="en-US" dirty="0" err="1"/>
              <a:t>inducida</a:t>
            </a:r>
            <a:r>
              <a:rPr lang="en-US" dirty="0"/>
              <a:t> por </a:t>
            </a:r>
            <a:r>
              <a:rPr lang="en-US" dirty="0" err="1"/>
              <a:t>producto</a:t>
            </a:r>
            <a:r>
              <a:rPr lang="en-US" dirty="0"/>
              <a:t> </a:t>
            </a:r>
            <a:r>
              <a:rPr lang="en-US" dirty="0" err="1"/>
              <a:t>interno</a:t>
            </a:r>
            <a:endParaRPr lang="es-UY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1630A67-C5ED-4A0F-B23D-87FE4F228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699"/>
              </p:ext>
            </p:extLst>
          </p:nvPr>
        </p:nvGraphicFramePr>
        <p:xfrm>
          <a:off x="379555" y="1051378"/>
          <a:ext cx="6919913" cy="382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1790640" progId="Equation.DSMT4">
                  <p:embed/>
                </p:oleObj>
              </mc:Choice>
              <mc:Fallback>
                <p:oleObj name="Equation" r:id="rId3" imgW="3225600" imgH="179064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1630A67-C5ED-4A0F-B23D-87FE4F228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55" y="1051378"/>
                        <a:ext cx="6919913" cy="382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8132"/>
              </p:ext>
            </p:extLst>
          </p:nvPr>
        </p:nvGraphicFramePr>
        <p:xfrm>
          <a:off x="276225" y="5273675"/>
          <a:ext cx="82454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38480" imgH="583920" progId="Equation.DSMT4">
                  <p:embed/>
                </p:oleObj>
              </mc:Choice>
              <mc:Fallback>
                <p:oleObj name="Equation" r:id="rId5" imgW="4038480" imgH="58392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5273675"/>
                        <a:ext cx="82454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0388DEB8-D351-4618-9ED4-2449EDC44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582157"/>
              </p:ext>
            </p:extLst>
          </p:nvPr>
        </p:nvGraphicFramePr>
        <p:xfrm>
          <a:off x="5461375" y="1109945"/>
          <a:ext cx="3665463" cy="231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1193760" progId="Equation.DSMT4">
                  <p:embed/>
                </p:oleObj>
              </mc:Choice>
              <mc:Fallback>
                <p:oleObj name="Equation" r:id="rId7" imgW="1879560" imgH="11937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0388DEB8-D351-4618-9ED4-2449EDC44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375" y="1109945"/>
                        <a:ext cx="3665463" cy="231905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778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dirty="0" err="1"/>
              <a:t>Desigualdad</a:t>
            </a:r>
            <a:r>
              <a:rPr lang="en-US" dirty="0"/>
              <a:t> de Cauchy-Schwarz</a:t>
            </a:r>
            <a:endParaRPr lang="es-UY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1630A67-C5ED-4A0F-B23D-87FE4F228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88036"/>
              </p:ext>
            </p:extLst>
          </p:nvPr>
        </p:nvGraphicFramePr>
        <p:xfrm>
          <a:off x="511358" y="953725"/>
          <a:ext cx="806608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120" imgH="533160" progId="Equation.DSMT4">
                  <p:embed/>
                </p:oleObj>
              </mc:Choice>
              <mc:Fallback>
                <p:oleObj name="Equation" r:id="rId3" imgW="3759120" imgH="53316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1630A67-C5ED-4A0F-B23D-87FE4F228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58" y="953725"/>
                        <a:ext cx="8066087" cy="11382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944019"/>
              </p:ext>
            </p:extLst>
          </p:nvPr>
        </p:nvGraphicFramePr>
        <p:xfrm>
          <a:off x="570873" y="2753925"/>
          <a:ext cx="40163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1600200" progId="Equation.DSMT4">
                  <p:embed/>
                </p:oleObj>
              </mc:Choice>
              <mc:Fallback>
                <p:oleObj name="Equation" r:id="rId5" imgW="1968480" imgH="16002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73" y="2753925"/>
                        <a:ext cx="40163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E24D9BD-7E37-49B3-BE39-8AE3CB1EF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04743"/>
              </p:ext>
            </p:extLst>
          </p:nvPr>
        </p:nvGraphicFramePr>
        <p:xfrm>
          <a:off x="4887035" y="2708920"/>
          <a:ext cx="396716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1600200" progId="Equation.DSMT4">
                  <p:embed/>
                </p:oleObj>
              </mc:Choice>
              <mc:Fallback>
                <p:oleObj name="Equation" r:id="rId7" imgW="1942920" imgH="16002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1E24D9BD-7E37-49B3-BE39-8AE3CB1EF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035" y="2708920"/>
                        <a:ext cx="3967163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6C600B3-B76A-4CDB-89A3-CEAB60316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89218"/>
              </p:ext>
            </p:extLst>
          </p:nvPr>
        </p:nvGraphicFramePr>
        <p:xfrm>
          <a:off x="521550" y="2213865"/>
          <a:ext cx="61960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35160" imgH="253800" progId="Equation.DSMT4">
                  <p:embed/>
                </p:oleObj>
              </mc:Choice>
              <mc:Fallback>
                <p:oleObj name="Equation" r:id="rId9" imgW="3035160" imgH="2538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46C600B3-B76A-4CDB-89A3-CEAB60316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50" y="2213865"/>
                        <a:ext cx="61960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C8C1E34-D5C0-45CA-BA15-7F5902DD6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67002"/>
              </p:ext>
            </p:extLst>
          </p:nvPr>
        </p:nvGraphicFramePr>
        <p:xfrm>
          <a:off x="1781690" y="6187994"/>
          <a:ext cx="57229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6880" imgH="279360" progId="Equation.DSMT4">
                  <p:embed/>
                </p:oleObj>
              </mc:Choice>
              <mc:Fallback>
                <p:oleObj name="Equation" r:id="rId11" imgW="2666880" imgH="2793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C8C1E34-D5C0-45CA-BA15-7F5902DD6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90" y="6187994"/>
                        <a:ext cx="5722938" cy="5953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902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dirty="0" err="1"/>
              <a:t>Desigualdad</a:t>
            </a:r>
            <a:r>
              <a:rPr lang="en-US" dirty="0"/>
              <a:t> de Cauchy-Schwarz</a:t>
            </a:r>
            <a:endParaRPr lang="es-UY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928CC27-62D0-4B2C-A8B3-EA13DE623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540156"/>
              </p:ext>
            </p:extLst>
          </p:nvPr>
        </p:nvGraphicFramePr>
        <p:xfrm>
          <a:off x="525168" y="2258870"/>
          <a:ext cx="8142287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87720" imgH="1117440" progId="Equation.DSMT4">
                  <p:embed/>
                </p:oleObj>
              </mc:Choice>
              <mc:Fallback>
                <p:oleObj name="Equation" r:id="rId3" imgW="3987720" imgH="11174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9928CC27-62D0-4B2C-A8B3-EA13DE623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68" y="2258870"/>
                        <a:ext cx="8142287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0CE4431-32A2-47CF-89AF-B6399FF9D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86755"/>
              </p:ext>
            </p:extLst>
          </p:nvPr>
        </p:nvGraphicFramePr>
        <p:xfrm>
          <a:off x="611560" y="4239090"/>
          <a:ext cx="74945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70200" imgH="482400" progId="Equation.DSMT4">
                  <p:embed/>
                </p:oleObj>
              </mc:Choice>
              <mc:Fallback>
                <p:oleObj name="Equation" r:id="rId5" imgW="3670200" imgH="4824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0CE4431-32A2-47CF-89AF-B6399FF9D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39090"/>
                        <a:ext cx="749458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78703226-6B1F-4370-B801-13C4E7F76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31526"/>
              </p:ext>
            </p:extLst>
          </p:nvPr>
        </p:nvGraphicFramePr>
        <p:xfrm>
          <a:off x="476545" y="5456037"/>
          <a:ext cx="8686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54480" imgH="533160" progId="Equation.DSMT4">
                  <p:embed/>
                </p:oleObj>
              </mc:Choice>
              <mc:Fallback>
                <p:oleObj name="Equation" r:id="rId7" imgW="4254480" imgH="53316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78703226-6B1F-4370-B801-13C4E7F76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45" y="5456037"/>
                        <a:ext cx="8686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D29898A-1985-4C3C-B92F-1EBF49A55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20317"/>
              </p:ext>
            </p:extLst>
          </p:nvPr>
        </p:nvGraphicFramePr>
        <p:xfrm>
          <a:off x="511358" y="953725"/>
          <a:ext cx="806608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59120" imgH="533160" progId="Equation.DSMT4">
                  <p:embed/>
                </p:oleObj>
              </mc:Choice>
              <mc:Fallback>
                <p:oleObj name="Equation" r:id="rId9" imgW="3759120" imgH="5331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D29898A-1985-4C3C-B92F-1EBF49A55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58" y="953725"/>
                        <a:ext cx="8066087" cy="11382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31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 err="1"/>
              <a:t>Ejemplos</a:t>
            </a:r>
            <a:endParaRPr lang="es-UY" sz="4400" dirty="0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7226"/>
              </p:ext>
            </p:extLst>
          </p:nvPr>
        </p:nvGraphicFramePr>
        <p:xfrm>
          <a:off x="741298" y="3160537"/>
          <a:ext cx="74707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774360" progId="Equation.DSMT4">
                  <p:embed/>
                </p:oleObj>
              </mc:Choice>
              <mc:Fallback>
                <p:oleObj name="Equation" r:id="rId3" imgW="3657600" imgH="7743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98" y="3160537"/>
                        <a:ext cx="74707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0B38066-6CC2-490A-9207-8B32DA1BE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83418"/>
              </p:ext>
            </p:extLst>
          </p:nvPr>
        </p:nvGraphicFramePr>
        <p:xfrm>
          <a:off x="611560" y="998538"/>
          <a:ext cx="58864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990360" progId="Equation.DSMT4">
                  <p:embed/>
                </p:oleObj>
              </mc:Choice>
              <mc:Fallback>
                <p:oleObj name="Equation" r:id="rId5" imgW="2882880" imgH="99036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0B38066-6CC2-490A-9207-8B32DA1BE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98538"/>
                        <a:ext cx="588645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o 7">
            <a:extLst>
              <a:ext uri="{FF2B5EF4-FFF2-40B4-BE49-F238E27FC236}">
                <a16:creationId xmlns:a16="http://schemas.microsoft.com/office/drawing/2014/main" id="{7BA616C9-9A46-4E89-9EA4-0966D5DF8484}"/>
              </a:ext>
            </a:extLst>
          </p:cNvPr>
          <p:cNvGrpSpPr/>
          <p:nvPr/>
        </p:nvGrpSpPr>
        <p:grpSpPr>
          <a:xfrm>
            <a:off x="6312161" y="839591"/>
            <a:ext cx="2085264" cy="1358303"/>
            <a:chOff x="6312161" y="4509120"/>
            <a:chExt cx="2085264" cy="1358303"/>
          </a:xfrm>
        </p:grpSpPr>
        <p:graphicFrame>
          <p:nvGraphicFramePr>
            <p:cNvPr id="9" name="Object 6">
              <a:extLst>
                <a:ext uri="{FF2B5EF4-FFF2-40B4-BE49-F238E27FC236}">
                  <a16:creationId xmlns:a16="http://schemas.microsoft.com/office/drawing/2014/main" id="{EFD55D90-5C47-4B9B-AFE4-7CDB73BD83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150094"/>
                </p:ext>
              </p:extLst>
            </p:nvPr>
          </p:nvGraphicFramePr>
          <p:xfrm>
            <a:off x="8061261" y="4940309"/>
            <a:ext cx="301625" cy="406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9" name="Object 6">
                          <a:extLst>
                            <a:ext uri="{FF2B5EF4-FFF2-40B4-BE49-F238E27FC236}">
                              <a16:creationId xmlns:a16="http://schemas.microsoft.com/office/drawing/2014/main" id="{EFD55D90-5C47-4B9B-AFE4-7CDB73BD83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1261" y="4940309"/>
                          <a:ext cx="301625" cy="4069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84">
              <a:extLst>
                <a:ext uri="{FF2B5EF4-FFF2-40B4-BE49-F238E27FC236}">
                  <a16:creationId xmlns:a16="http://schemas.microsoft.com/office/drawing/2014/main" id="{02AD493D-3A2A-4B6C-87DA-9117F34C3A8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312161" y="5273284"/>
              <a:ext cx="2085264" cy="5941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2" name="Straight Arrow Connector 84">
              <a:extLst>
                <a:ext uri="{FF2B5EF4-FFF2-40B4-BE49-F238E27FC236}">
                  <a16:creationId xmlns:a16="http://schemas.microsoft.com/office/drawing/2014/main" id="{1D0743D6-E18A-4221-A5DD-7FDEE14C8CB4}"/>
                </a:ext>
              </a:extLst>
            </p:cNvPr>
            <p:cNvCxnSpPr/>
            <p:nvPr/>
          </p:nvCxnSpPr>
          <p:spPr bwMode="auto">
            <a:xfrm flipH="1">
              <a:off x="6331210" y="4509120"/>
              <a:ext cx="941090" cy="13416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graphicFrame>
          <p:nvGraphicFramePr>
            <p:cNvPr id="13" name="Object 7">
              <a:extLst>
                <a:ext uri="{FF2B5EF4-FFF2-40B4-BE49-F238E27FC236}">
                  <a16:creationId xmlns:a16="http://schemas.microsoft.com/office/drawing/2014/main" id="{C7F6DF9D-80CD-4922-9E2C-59C31C8CB3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553777"/>
                </p:ext>
              </p:extLst>
            </p:nvPr>
          </p:nvGraphicFramePr>
          <p:xfrm>
            <a:off x="6588796" y="4643807"/>
            <a:ext cx="30162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13" name="Object 7">
                          <a:extLst>
                            <a:ext uri="{FF2B5EF4-FFF2-40B4-BE49-F238E27FC236}">
                              <a16:creationId xmlns:a16="http://schemas.microsoft.com/office/drawing/2014/main" id="{C7F6DF9D-80CD-4922-9E2C-59C31C8CB3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796" y="4643807"/>
                          <a:ext cx="301625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Forma libre: forma 13">
              <a:extLst>
                <a:ext uri="{FF2B5EF4-FFF2-40B4-BE49-F238E27FC236}">
                  <a16:creationId xmlns:a16="http://schemas.microsoft.com/office/drawing/2014/main" id="{86CC257E-C794-40CB-8480-6EBF75D182B7}"/>
                </a:ext>
              </a:extLst>
            </p:cNvPr>
            <p:cNvSpPr/>
            <p:nvPr/>
          </p:nvSpPr>
          <p:spPr bwMode="auto">
            <a:xfrm>
              <a:off x="6776507" y="5253608"/>
              <a:ext cx="301625" cy="413414"/>
            </a:xfrm>
            <a:custGeom>
              <a:avLst/>
              <a:gdLst>
                <a:gd name="connsiteX0" fmla="*/ 338666 w 338666"/>
                <a:gd name="connsiteY0" fmla="*/ 338666 h 338666"/>
                <a:gd name="connsiteX1" fmla="*/ 214489 w 338666"/>
                <a:gd name="connsiteY1" fmla="*/ 158044 h 338666"/>
                <a:gd name="connsiteX2" fmla="*/ 0 w 338666"/>
                <a:gd name="connsiteY2" fmla="*/ 0 h 33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8666" h="338666">
                  <a:moveTo>
                    <a:pt x="338666" y="338666"/>
                  </a:moveTo>
                  <a:cubicBezTo>
                    <a:pt x="304799" y="276577"/>
                    <a:pt x="270933" y="214488"/>
                    <a:pt x="214489" y="158044"/>
                  </a:cubicBezTo>
                  <a:cubicBezTo>
                    <a:pt x="158045" y="101600"/>
                    <a:pt x="79022" y="50800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UY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FFE76CAA-6DAF-408C-B6D6-05B9CD233A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741934"/>
                </p:ext>
              </p:extLst>
            </p:nvPr>
          </p:nvGraphicFramePr>
          <p:xfrm>
            <a:off x="7293605" y="5050144"/>
            <a:ext cx="301625" cy="406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15" name="Object 6">
                          <a:extLst>
                            <a:ext uri="{FF2B5EF4-FFF2-40B4-BE49-F238E27FC236}">
                              <a16:creationId xmlns:a16="http://schemas.microsoft.com/office/drawing/2014/main" id="{FFE76CAA-6DAF-408C-B6D6-05B9CD233A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3605" y="5050144"/>
                          <a:ext cx="301625" cy="4069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FEAD0589-CD47-46C8-A24A-A3436BFC5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5009"/>
              </p:ext>
            </p:extLst>
          </p:nvPr>
        </p:nvGraphicFramePr>
        <p:xfrm>
          <a:off x="836585" y="5107589"/>
          <a:ext cx="559435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30240" imgH="736560" progId="Equation.DSMT4">
                  <p:embed/>
                </p:oleObj>
              </mc:Choice>
              <mc:Fallback>
                <p:oleObj name="Equation" r:id="rId13" imgW="2730240" imgH="73656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FEAD0589-CD47-46C8-A24A-A3436BFC5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85" y="5107589"/>
                        <a:ext cx="5594350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41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CBE5C5-D779-2602-9A36-1389D3EBBC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8240" b="81749"/>
          <a:stretch/>
        </p:blipFill>
        <p:spPr>
          <a:xfrm>
            <a:off x="268215" y="886612"/>
            <a:ext cx="3920808" cy="2547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0A478D-5B06-14F3-3E30-A7B31C2FAF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69" t="30418"/>
          <a:stretch/>
        </p:blipFill>
        <p:spPr>
          <a:xfrm>
            <a:off x="4432632" y="241870"/>
            <a:ext cx="4693604" cy="1544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44DAAE-148E-BD8F-638A-AFB2E0D182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8" t="77419" r="-398" b="2621"/>
          <a:stretch/>
        </p:blipFill>
        <p:spPr>
          <a:xfrm>
            <a:off x="0" y="1718810"/>
            <a:ext cx="9144000" cy="4485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6A1B440-E625-05FD-7ACD-B552BB7072B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2753" r="40687"/>
          <a:stretch/>
        </p:blipFill>
        <p:spPr>
          <a:xfrm>
            <a:off x="26495" y="6354325"/>
            <a:ext cx="6983318" cy="4029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037E72F-BC65-DBA1-DCDB-DC4B1E90200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0093"/>
          <a:stretch/>
        </p:blipFill>
        <p:spPr>
          <a:xfrm>
            <a:off x="0" y="2363552"/>
            <a:ext cx="9144000" cy="4080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2782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/>
              <a:t>Norma de </a:t>
            </a:r>
            <a:r>
              <a:rPr lang="en-US" sz="4400" dirty="0" err="1"/>
              <a:t>vectores</a:t>
            </a:r>
            <a:endParaRPr lang="es-UY" sz="4400" dirty="0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24303"/>
              </p:ext>
            </p:extLst>
          </p:nvPr>
        </p:nvGraphicFramePr>
        <p:xfrm>
          <a:off x="198374" y="3654025"/>
          <a:ext cx="8874126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43400" imgH="736560" progId="Equation.DSMT4">
                  <p:embed/>
                </p:oleObj>
              </mc:Choice>
              <mc:Fallback>
                <p:oleObj name="Equation" r:id="rId3" imgW="4343400" imgH="7365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74" y="3654025"/>
                        <a:ext cx="8874126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B7426CB-DE4C-4FB4-A403-825513034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46838"/>
              </p:ext>
            </p:extLst>
          </p:nvPr>
        </p:nvGraphicFramePr>
        <p:xfrm>
          <a:off x="276955" y="5217364"/>
          <a:ext cx="871696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080" imgH="761760" progId="Equation.DSMT4">
                  <p:embed/>
                </p:oleObj>
              </mc:Choice>
              <mc:Fallback>
                <p:oleObj name="Equation" r:id="rId5" imgW="4267080" imgH="7617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7B7426CB-DE4C-4FB4-A403-825513034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55" y="5217364"/>
                        <a:ext cx="8716963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BB7A6A1-49F0-4640-B64B-BD15F92AC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78393"/>
              </p:ext>
            </p:extLst>
          </p:nvPr>
        </p:nvGraphicFramePr>
        <p:xfrm>
          <a:off x="315187" y="953725"/>
          <a:ext cx="8258175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48040" imgH="1231560" progId="Equation.DSMT4">
                  <p:embed/>
                </p:oleObj>
              </mc:Choice>
              <mc:Fallback>
                <p:oleObj name="Equation" r:id="rId7" imgW="3848040" imgH="12315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BB7A6A1-49F0-4640-B64B-BD15F92AC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87" y="953725"/>
                        <a:ext cx="8258175" cy="263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475B192-AC6E-FF92-4B48-7565E624E415}"/>
              </a:ext>
            </a:extLst>
          </p:cNvPr>
          <p:cNvSpPr txBox="1"/>
          <p:nvPr/>
        </p:nvSpPr>
        <p:spPr>
          <a:xfrm>
            <a:off x="4977045" y="4644135"/>
            <a:ext cx="1710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sz="1600" dirty="0"/>
              <a:t>Libertad de elegir cualquier j en cada caso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717D467-052A-DC76-3545-626DFA50B9DE}"/>
              </a:ext>
            </a:extLst>
          </p:cNvPr>
          <p:cNvCxnSpPr/>
          <p:nvPr/>
        </p:nvCxnSpPr>
        <p:spPr bwMode="auto">
          <a:xfrm>
            <a:off x="5832140" y="5499230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16640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0BC53D-508A-CC34-2ECD-F1EA24D3A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8" y="683695"/>
            <a:ext cx="9144000" cy="37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EDF006A-3898-C1C5-B38D-C7E628119C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268" r="36111" b="71504"/>
          <a:stretch/>
        </p:blipFill>
        <p:spPr>
          <a:xfrm>
            <a:off x="161510" y="1133746"/>
            <a:ext cx="4095455" cy="4777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FC4F204-6B20-1ADE-0B79-E0281DDF2A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8510" y="1673805"/>
            <a:ext cx="9144000" cy="51112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53EF4DB-D4D0-A38E-D847-87E17E971D9E}"/>
              </a:ext>
            </a:extLst>
          </p:cNvPr>
          <p:cNvSpPr txBox="1"/>
          <p:nvPr/>
        </p:nvSpPr>
        <p:spPr>
          <a:xfrm>
            <a:off x="161510" y="5973378"/>
            <a:ext cx="8820980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s-UY" dirty="0"/>
              <a:t>Pero no se cumple: &lt;</a:t>
            </a:r>
            <a:r>
              <a:rPr lang="es-UY" dirty="0" err="1"/>
              <a:t>p,p</a:t>
            </a:r>
            <a:r>
              <a:rPr lang="es-UY" dirty="0"/>
              <a:t>&gt;=0 ↔ p=0</a:t>
            </a:r>
          </a:p>
          <a:p>
            <a:r>
              <a:rPr lang="es-UY" dirty="0"/>
              <a:t>Contraejemplo: polinomios de raíz 1</a:t>
            </a:r>
          </a:p>
        </p:txBody>
      </p:sp>
    </p:spTree>
    <p:extLst>
      <p:ext uri="{BB962C8B-B14F-4D97-AF65-F5344CB8AC3E}">
        <p14:creationId xmlns:p14="http://schemas.microsoft.com/office/powerpoint/2010/main" val="39467483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0BC53D-508A-CC34-2ECD-F1EA24D3A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8" y="683695"/>
            <a:ext cx="9144000" cy="37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EDF006A-3898-C1C5-B38D-C7E628119C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t="27390" r="22068" b="48382"/>
          <a:stretch/>
        </p:blipFill>
        <p:spPr>
          <a:xfrm>
            <a:off x="161510" y="1133746"/>
            <a:ext cx="4995555" cy="4777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EB3C9FA-AD6C-3BE7-5AA9-3132D084E8B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246"/>
          <a:stretch/>
        </p:blipFill>
        <p:spPr>
          <a:xfrm>
            <a:off x="0" y="2753925"/>
            <a:ext cx="9144000" cy="1569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0367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0BC53D-508A-CC34-2ECD-F1EA24D3A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8" y="683695"/>
            <a:ext cx="9144000" cy="37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EDF006A-3898-C1C5-B38D-C7E628119C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t="53664" r="1005" b="3695"/>
          <a:stretch/>
        </p:blipFill>
        <p:spPr>
          <a:xfrm>
            <a:off x="11398" y="1191081"/>
            <a:ext cx="6345705" cy="8407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88D7AE-E6A1-BBF7-C60B-C8643E21FB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4" y="2708920"/>
            <a:ext cx="9144000" cy="2037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1169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0BC53D-508A-CC34-2ECD-F1EA24D3A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8" y="683695"/>
            <a:ext cx="9144000" cy="37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EDF006A-3898-C1C5-B38D-C7E628119C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t="53664" r="1005" b="3695"/>
          <a:stretch/>
        </p:blipFill>
        <p:spPr>
          <a:xfrm>
            <a:off x="11398" y="1191081"/>
            <a:ext cx="6345705" cy="8407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7C976D4-2E2B-6375-A120-BDA862EC3D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" y="2258321"/>
            <a:ext cx="9144000" cy="447381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794FB91-2E48-A83E-8EB9-41E933F44688}"/>
              </a:ext>
            </a:extLst>
          </p:cNvPr>
          <p:cNvSpPr/>
          <p:nvPr/>
        </p:nvSpPr>
        <p:spPr bwMode="auto">
          <a:xfrm>
            <a:off x="5202070" y="5904275"/>
            <a:ext cx="945105" cy="86655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0306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0BC53D-508A-CC34-2ECD-F1EA24D3A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8" y="683695"/>
            <a:ext cx="9144000" cy="37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EDF006A-3898-C1C5-B38D-C7E628119C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t="53664" r="1005" b="3695"/>
          <a:stretch/>
        </p:blipFill>
        <p:spPr>
          <a:xfrm>
            <a:off x="11398" y="1191081"/>
            <a:ext cx="6345705" cy="84073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794FB91-2E48-A83E-8EB9-41E933F44688}"/>
              </a:ext>
            </a:extLst>
          </p:cNvPr>
          <p:cNvSpPr/>
          <p:nvPr/>
        </p:nvSpPr>
        <p:spPr bwMode="auto">
          <a:xfrm>
            <a:off x="5202070" y="5904275"/>
            <a:ext cx="945105" cy="86655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D44093-651A-38AE-DAFB-5DA00AF176F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9988"/>
          <a:stretch/>
        </p:blipFill>
        <p:spPr>
          <a:xfrm>
            <a:off x="18510" y="2123855"/>
            <a:ext cx="9144000" cy="211523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71C0A4C-576B-5EF5-3EF0-CC25F98A9FDA}"/>
              </a:ext>
            </a:extLst>
          </p:cNvPr>
          <p:cNvSpPr/>
          <p:nvPr/>
        </p:nvSpPr>
        <p:spPr bwMode="auto">
          <a:xfrm>
            <a:off x="401959" y="2048205"/>
            <a:ext cx="2970330" cy="840735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224F47A-6EBB-683F-9756-5FFF1EEEDC9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7038"/>
          <a:stretch/>
        </p:blipFill>
        <p:spPr>
          <a:xfrm>
            <a:off x="0" y="5365290"/>
            <a:ext cx="9144000" cy="1394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7DFB03D-2756-3B3F-0EA1-B8A921AF7331}"/>
                  </a:ext>
                </a:extLst>
              </p:cNvPr>
              <p:cNvSpPr txBox="1"/>
              <p:nvPr/>
            </p:nvSpPr>
            <p:spPr>
              <a:xfrm>
                <a:off x="2231740" y="4524080"/>
                <a:ext cx="441729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7DFB03D-2756-3B3F-0EA1-B8A921AF7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740" y="4524080"/>
                <a:ext cx="4417299" cy="461665"/>
              </a:xfrm>
              <a:prstGeom prst="rect">
                <a:avLst/>
              </a:prstGeom>
              <a:blipFill>
                <a:blip r:embed="rId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31831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8028" y="51933"/>
            <a:ext cx="2925325" cy="360040"/>
          </a:xfrm>
        </p:spPr>
        <p:txBody>
          <a:bodyPr/>
          <a:lstStyle/>
          <a:p>
            <a:r>
              <a:rPr lang="es-UY" sz="2800" dirty="0"/>
              <a:t>Práctico #5 – 5.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67C1F0-8FD1-5B44-4EB8-B01B3A409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95" y="413665"/>
            <a:ext cx="9144000" cy="16618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D4D71D7-CB28-A697-3B14-052BD94041C0}"/>
              </a:ext>
            </a:extLst>
          </p:cNvPr>
          <p:cNvSpPr txBox="1"/>
          <p:nvPr/>
        </p:nvSpPr>
        <p:spPr>
          <a:xfrm>
            <a:off x="4211805" y="2111567"/>
            <a:ext cx="475197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s-ES" sz="1600" b="1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Ley del paralelogramo.</a:t>
            </a:r>
            <a:r>
              <a:rPr lang="es-ES" sz="16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 La suma de los cuadrados de los lados de un paralelogramo es igual a la suma de los cuadrados de sus diagonales.</a:t>
            </a:r>
            <a:endParaRPr lang="en-US" sz="16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8BAC286-9C6A-76F9-3968-C90413CEB57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5" t="14029" r="5704" b="6794"/>
          <a:stretch/>
        </p:blipFill>
        <p:spPr bwMode="auto">
          <a:xfrm>
            <a:off x="215791" y="1380337"/>
            <a:ext cx="3600400" cy="1506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5C20360-E014-4010-F393-2662E69606D3}"/>
              </a:ext>
            </a:extLst>
          </p:cNvPr>
          <p:cNvSpPr txBox="1"/>
          <p:nvPr/>
        </p:nvSpPr>
        <p:spPr>
          <a:xfrm>
            <a:off x="125289" y="2888940"/>
            <a:ext cx="41077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s-ES" sz="1800" b="1" dirty="0">
                <a:solidFill>
                  <a:srgbClr val="444444"/>
                </a:solidFill>
                <a:latin typeface="Open Sans" panose="020B0606030504020204" pitchFamily="34" charset="0"/>
              </a:rPr>
              <a:t>Demostración geométrica en R</a:t>
            </a:r>
            <a:r>
              <a:rPr lang="es-ES" sz="1800" b="1" baseline="30000" dirty="0">
                <a:solidFill>
                  <a:srgbClr val="444444"/>
                </a:solidFill>
                <a:latin typeface="Open Sans" panose="020B0606030504020204" pitchFamily="34" charset="0"/>
              </a:rPr>
              <a:t>2</a:t>
            </a:r>
            <a:endParaRPr lang="en-US" sz="1800" baseline="30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65D237C-DA48-5381-434C-8AE5E35F0A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082" y="3276772"/>
            <a:ext cx="8761398" cy="43904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342FDDC-D4FC-215A-FEAD-FA040A76E1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524" y="3811535"/>
            <a:ext cx="7541821" cy="296509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BF4D693-8E9A-2218-D7FD-60B22A503DCF}"/>
              </a:ext>
            </a:extLst>
          </p:cNvPr>
          <p:cNvSpPr txBox="1"/>
          <p:nvPr/>
        </p:nvSpPr>
        <p:spPr>
          <a:xfrm>
            <a:off x="7490665" y="5574140"/>
            <a:ext cx="166518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800" b="1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Sumamos </a:t>
            </a:r>
          </a:p>
          <a:p>
            <a:r>
              <a:rPr lang="es-ES" sz="1800" b="1" dirty="0"/>
              <a:t>(3)</a:t>
            </a:r>
            <a:r>
              <a:rPr lang="es-ES" sz="1800" b="1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 y </a:t>
            </a:r>
            <a:r>
              <a:rPr lang="es-ES" sz="1800" b="1" dirty="0"/>
              <a:t>(4)</a:t>
            </a:r>
            <a:r>
              <a:rPr lang="es-ES" sz="1800" b="1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 </a:t>
            </a:r>
          </a:p>
          <a:p>
            <a:r>
              <a:rPr lang="es-ES" sz="1800" b="1" dirty="0">
                <a:solidFill>
                  <a:srgbClr val="444444"/>
                </a:solidFill>
                <a:latin typeface="Open Sans" panose="020B0606030504020204" pitchFamily="34" charset="0"/>
              </a:rPr>
              <a:t>y obtenemos la Tesis</a:t>
            </a:r>
            <a:endParaRPr lang="en-US" sz="18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72DEE2-DC28-67AF-9EE9-E1D2A22DEC18}"/>
              </a:ext>
            </a:extLst>
          </p:cNvPr>
          <p:cNvSpPr txBox="1"/>
          <p:nvPr/>
        </p:nvSpPr>
        <p:spPr>
          <a:xfrm>
            <a:off x="701570" y="122375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9E98E80-C4F5-0290-9D69-2EBAE021218B}"/>
              </a:ext>
            </a:extLst>
          </p:cNvPr>
          <p:cNvSpPr txBox="1"/>
          <p:nvPr/>
        </p:nvSpPr>
        <p:spPr>
          <a:xfrm>
            <a:off x="-18510" y="238227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D273265-3137-ABDC-5995-C19E451EE343}"/>
              </a:ext>
            </a:extLst>
          </p:cNvPr>
          <p:cNvSpPr txBox="1"/>
          <p:nvPr/>
        </p:nvSpPr>
        <p:spPr>
          <a:xfrm>
            <a:off x="2636785" y="229226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357DB5-C008-4151-1395-1CA8908D81B3}"/>
              </a:ext>
            </a:extLst>
          </p:cNvPr>
          <p:cNvSpPr txBox="1"/>
          <p:nvPr/>
        </p:nvSpPr>
        <p:spPr>
          <a:xfrm>
            <a:off x="3626895" y="121214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3DC4DA2-95BE-09D0-2338-D6A2140CF7BA}"/>
              </a:ext>
            </a:extLst>
          </p:cNvPr>
          <p:cNvSpPr txBox="1"/>
          <p:nvPr/>
        </p:nvSpPr>
        <p:spPr>
          <a:xfrm>
            <a:off x="1106615" y="2337265"/>
            <a:ext cx="389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CF59593-08D6-8883-09FC-0ECDBDB818DE}"/>
              </a:ext>
            </a:extLst>
          </p:cNvPr>
          <p:cNvSpPr txBox="1"/>
          <p:nvPr/>
        </p:nvSpPr>
        <p:spPr>
          <a:xfrm>
            <a:off x="3704727" y="248966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4BC37A80-F8D2-1B64-3B6F-B90ABC983BC1}"/>
              </a:ext>
            </a:extLst>
          </p:cNvPr>
          <p:cNvSpPr/>
          <p:nvPr/>
        </p:nvSpPr>
        <p:spPr bwMode="auto">
          <a:xfrm>
            <a:off x="1061630" y="2798930"/>
            <a:ext cx="180000" cy="180000"/>
          </a:xfrm>
          <a:prstGeom prst="ellipse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33E7F38-DC3C-A40A-B24D-F855A45D202F}"/>
              </a:ext>
            </a:extLst>
          </p:cNvPr>
          <p:cNvSpPr/>
          <p:nvPr/>
        </p:nvSpPr>
        <p:spPr bwMode="auto">
          <a:xfrm>
            <a:off x="2726795" y="2798930"/>
            <a:ext cx="180000" cy="180000"/>
          </a:xfrm>
          <a:prstGeom prst="ellipse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5A1A4D4C-84AB-C3BD-2CFA-DB3BC3047FC3}"/>
              </a:ext>
            </a:extLst>
          </p:cNvPr>
          <p:cNvSpPr/>
          <p:nvPr/>
        </p:nvSpPr>
        <p:spPr bwMode="auto">
          <a:xfrm>
            <a:off x="3581910" y="2798930"/>
            <a:ext cx="180000" cy="180000"/>
          </a:xfrm>
          <a:prstGeom prst="ellipse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C161F34B-CBC5-D74D-BD1B-6AA008C5CA41}"/>
              </a:ext>
            </a:extLst>
          </p:cNvPr>
          <p:cNvSpPr/>
          <p:nvPr/>
        </p:nvSpPr>
        <p:spPr bwMode="auto">
          <a:xfrm>
            <a:off x="1016605" y="1358790"/>
            <a:ext cx="180000" cy="180000"/>
          </a:xfrm>
          <a:prstGeom prst="ellipse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FC97BFE-BC3D-888A-CC65-B04BB6F93D3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035" t="18155" r="34205" b="-160"/>
          <a:stretch/>
        </p:blipFill>
        <p:spPr>
          <a:xfrm>
            <a:off x="5607115" y="3879050"/>
            <a:ext cx="855095" cy="36004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D98C966-65C8-E5D9-231F-C4C742637C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5684" t="25527" r="24556" b="-7532"/>
          <a:stretch/>
        </p:blipFill>
        <p:spPr>
          <a:xfrm>
            <a:off x="5607115" y="4464115"/>
            <a:ext cx="855095" cy="36004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88CE96D-BE7B-BBF2-A3D3-049E055BA8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6884" t="17424" r="13356" b="571"/>
          <a:stretch/>
        </p:blipFill>
        <p:spPr>
          <a:xfrm>
            <a:off x="5652120" y="5769260"/>
            <a:ext cx="855095" cy="36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943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95" y="-36385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67C1F0-8FD1-5B44-4EB8-B01B3A409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6" y="503675"/>
            <a:ext cx="9144000" cy="166180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6958EC5-87E1-D7E0-B655-9881C46A49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48980"/>
            <a:ext cx="9144000" cy="27131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7420B09-A0FC-9FA9-2BBD-D00940256E0F}"/>
              </a:ext>
            </a:extLst>
          </p:cNvPr>
          <p:cNvSpPr txBox="1"/>
          <p:nvPr/>
        </p:nvSpPr>
        <p:spPr>
          <a:xfrm>
            <a:off x="2150513" y="2474603"/>
            <a:ext cx="45367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s-ES" sz="1800" b="1" dirty="0">
                <a:solidFill>
                  <a:srgbClr val="444444"/>
                </a:solidFill>
                <a:latin typeface="Open Sans" panose="020B0606030504020204" pitchFamily="34" charset="0"/>
              </a:rPr>
              <a:t>Demostración analítica generalizada</a:t>
            </a:r>
            <a:endParaRPr lang="en-US" sz="1800" baseline="30000" dirty="0"/>
          </a:p>
        </p:txBody>
      </p:sp>
    </p:spTree>
    <p:extLst>
      <p:ext uri="{BB962C8B-B14F-4D97-AF65-F5344CB8AC3E}">
        <p14:creationId xmlns:p14="http://schemas.microsoft.com/office/powerpoint/2010/main" val="42534465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794FB91-2E48-A83E-8EB9-41E933F44688}"/>
              </a:ext>
            </a:extLst>
          </p:cNvPr>
          <p:cNvSpPr/>
          <p:nvPr/>
        </p:nvSpPr>
        <p:spPr bwMode="auto">
          <a:xfrm>
            <a:off x="5202070" y="5904275"/>
            <a:ext cx="945105" cy="86655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23985C-B3BB-C82E-0E36-C19426C647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48313"/>
            <a:ext cx="9144000" cy="30500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D61E49-5755-2FAB-EB38-167AC7FDA5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306" y="992819"/>
            <a:ext cx="9144000" cy="19858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9132EA0-48D8-4052-801E-2E329F305D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7889" t="11976" r="38978" b="22588"/>
          <a:stretch/>
        </p:blipFill>
        <p:spPr>
          <a:xfrm>
            <a:off x="6884339" y="130341"/>
            <a:ext cx="2115235" cy="82452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A41D40-EB36-813A-99F2-2016CE7A5CAB}"/>
              </a:ext>
            </a:extLst>
          </p:cNvPr>
          <p:cNvSpPr txBox="1"/>
          <p:nvPr/>
        </p:nvSpPr>
        <p:spPr>
          <a:xfrm>
            <a:off x="5157065" y="4194085"/>
            <a:ext cx="35618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242DE0-CF13-7231-4554-7091C5EAB955}"/>
              </a:ext>
            </a:extLst>
          </p:cNvPr>
          <p:cNvSpPr txBox="1"/>
          <p:nvPr/>
        </p:nvSpPr>
        <p:spPr>
          <a:xfrm>
            <a:off x="7047275" y="3838980"/>
            <a:ext cx="35618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720AAD-D46B-4EA5-A65E-FECE1DF98AE0}"/>
              </a:ext>
            </a:extLst>
          </p:cNvPr>
          <p:cNvSpPr txBox="1"/>
          <p:nvPr/>
        </p:nvSpPr>
        <p:spPr>
          <a:xfrm>
            <a:off x="7403463" y="3869758"/>
            <a:ext cx="172523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= 25 + 49 = 74</a:t>
            </a:r>
          </a:p>
        </p:txBody>
      </p:sp>
    </p:spTree>
    <p:extLst>
      <p:ext uri="{BB962C8B-B14F-4D97-AF65-F5344CB8AC3E}">
        <p14:creationId xmlns:p14="http://schemas.microsoft.com/office/powerpoint/2010/main" val="40883531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2440"/>
            <a:ext cx="9144000" cy="876300"/>
          </a:xfrm>
          <a:noFill/>
        </p:spPr>
        <p:txBody>
          <a:bodyPr/>
          <a:lstStyle/>
          <a:p>
            <a:r>
              <a:rPr lang="en-US" dirty="0" err="1"/>
              <a:t>Prueba</a:t>
            </a:r>
            <a:r>
              <a:rPr lang="en-US" dirty="0"/>
              <a:t> de </a:t>
            </a:r>
            <a:r>
              <a:rPr lang="en-US" dirty="0" err="1"/>
              <a:t>desigualdad</a:t>
            </a:r>
            <a:r>
              <a:rPr lang="en-US" dirty="0"/>
              <a:t> triangular</a:t>
            </a:r>
            <a:br>
              <a:rPr lang="en-US" dirty="0"/>
            </a:br>
            <a:r>
              <a:rPr lang="en-US" dirty="0"/>
              <a:t>para </a:t>
            </a:r>
            <a:r>
              <a:rPr lang="en-US" dirty="0" err="1"/>
              <a:t>normas</a:t>
            </a:r>
            <a:r>
              <a:rPr lang="en-US" dirty="0"/>
              <a:t> </a:t>
            </a:r>
            <a:r>
              <a:rPr lang="en-US" dirty="0" err="1"/>
              <a:t>inducidas</a:t>
            </a:r>
            <a:endParaRPr lang="es-UY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D29898A-1985-4C3C-B92F-1EBF49A55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80760"/>
              </p:ext>
            </p:extLst>
          </p:nvPr>
        </p:nvGraphicFramePr>
        <p:xfrm>
          <a:off x="539750" y="1473319"/>
          <a:ext cx="76835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507960" progId="Equation.DSMT4">
                  <p:embed/>
                </p:oleObj>
              </mc:Choice>
              <mc:Fallback>
                <p:oleObj name="Equation" r:id="rId3" imgW="3581280" imgH="5079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D29898A-1985-4C3C-B92F-1EBF49A55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73319"/>
                        <a:ext cx="7683500" cy="10842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A2AAFF-942C-4B67-926E-3A6CD2A8B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71229"/>
              </p:ext>
            </p:extLst>
          </p:nvPr>
        </p:nvGraphicFramePr>
        <p:xfrm>
          <a:off x="836585" y="2824281"/>
          <a:ext cx="6605587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38200" imgH="965160" progId="Equation.DSMT4">
                  <p:embed/>
                </p:oleObj>
              </mc:Choice>
              <mc:Fallback>
                <p:oleObj name="Equation" r:id="rId5" imgW="323820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A2AAFF-942C-4B67-926E-3A6CD2A8B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85" y="2824281"/>
                        <a:ext cx="6605587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598B3CC7-82FC-49FF-9FD5-3AFA2933B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104"/>
              </p:ext>
            </p:extLst>
          </p:nvPr>
        </p:nvGraphicFramePr>
        <p:xfrm>
          <a:off x="796131" y="5062810"/>
          <a:ext cx="755173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95400" imgH="787320" progId="Equation.DSMT4">
                  <p:embed/>
                </p:oleObj>
              </mc:Choice>
              <mc:Fallback>
                <p:oleObj name="Equation" r:id="rId7" imgW="3695400" imgH="78732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598B3CC7-82FC-49FF-9FD5-3AFA2933B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" y="5062810"/>
                        <a:ext cx="7551738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F353E1-F167-E8FE-0AE0-28AF9A1EBC83}"/>
                  </a:ext>
                </a:extLst>
              </p:cNvPr>
              <p:cNvSpPr txBox="1"/>
              <p:nvPr/>
            </p:nvSpPr>
            <p:spPr>
              <a:xfrm>
                <a:off x="6416677" y="3132304"/>
                <a:ext cx="261029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UY" sz="1800" dirty="0"/>
                  <a:t>Por propiedad de valor absoluto, simplement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s-UY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</m:d>
                  </m:oMath>
                </a14:m>
                <a:endParaRPr lang="es-UY" sz="1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F353E1-F167-E8FE-0AE0-28AF9A1EB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677" y="3132304"/>
                <a:ext cx="2610290" cy="923330"/>
              </a:xfrm>
              <a:prstGeom prst="rect">
                <a:avLst/>
              </a:prstGeom>
              <a:blipFill>
                <a:blip r:embed="rId9"/>
                <a:stretch>
                  <a:fillRect l="-234" t="-3974" r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F80361A-CCA2-C1B1-E0B5-9E85B13DBB41}"/>
              </a:ext>
            </a:extLst>
          </p:cNvPr>
          <p:cNvCxnSpPr>
            <a:cxnSpLocks/>
          </p:cNvCxnSpPr>
          <p:nvPr/>
        </p:nvCxnSpPr>
        <p:spPr bwMode="auto">
          <a:xfrm flipH="1">
            <a:off x="5831612" y="3744035"/>
            <a:ext cx="585065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47415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 err="1"/>
              <a:t>Producto</a:t>
            </a:r>
            <a:r>
              <a:rPr lang="en-US" sz="4400" dirty="0"/>
              <a:t> </a:t>
            </a:r>
            <a:r>
              <a:rPr lang="en-US" sz="4400" dirty="0" err="1"/>
              <a:t>interno</a:t>
            </a:r>
            <a:r>
              <a:rPr lang="en-US" sz="4400" dirty="0"/>
              <a:t>, </a:t>
            </a:r>
            <a:r>
              <a:rPr lang="en-US" sz="4400" dirty="0" err="1"/>
              <a:t>espacio</a:t>
            </a:r>
            <a:r>
              <a:rPr lang="en-US" sz="4400" dirty="0"/>
              <a:t> </a:t>
            </a:r>
            <a:r>
              <a:rPr lang="en-US" sz="4400" dirty="0" err="1"/>
              <a:t>complejo</a:t>
            </a:r>
            <a:endParaRPr lang="es-UY" sz="4400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1630A67-C5ED-4A0F-B23D-87FE4F228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8923"/>
              </p:ext>
            </p:extLst>
          </p:nvPr>
        </p:nvGraphicFramePr>
        <p:xfrm>
          <a:off x="538337" y="970566"/>
          <a:ext cx="6921500" cy="319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1498320" progId="Equation.DSMT4">
                  <p:embed/>
                </p:oleObj>
              </mc:Choice>
              <mc:Fallback>
                <p:oleObj name="Equation" r:id="rId3" imgW="3225600" imgH="149832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1630A67-C5ED-4A0F-B23D-87FE4F228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37" y="970566"/>
                        <a:ext cx="6921500" cy="31988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98BCDA8-4947-4D1E-B9B4-F5457755B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09791"/>
              </p:ext>
            </p:extLst>
          </p:nvPr>
        </p:nvGraphicFramePr>
        <p:xfrm>
          <a:off x="780727" y="4329100"/>
          <a:ext cx="415131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698400" progId="Equation.DSMT4">
                  <p:embed/>
                </p:oleObj>
              </mc:Choice>
              <mc:Fallback>
                <p:oleObj name="Equation" r:id="rId5" imgW="2031840" imgH="6984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98BCDA8-4947-4D1E-B9B4-F5457755B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27" y="4329100"/>
                        <a:ext cx="415131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D8FCB3-7FEE-45C3-97F6-933C641A2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10168"/>
              </p:ext>
            </p:extLst>
          </p:nvPr>
        </p:nvGraphicFramePr>
        <p:xfrm>
          <a:off x="826177" y="5544234"/>
          <a:ext cx="36322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533160" progId="Equation.DSMT4">
                  <p:embed/>
                </p:oleObj>
              </mc:Choice>
              <mc:Fallback>
                <p:oleObj name="Equation" r:id="rId7" imgW="177768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D8FCB3-7FEE-45C3-97F6-933C641A2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77" y="5544234"/>
                        <a:ext cx="36322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8BF39B3-2E63-4D30-843C-3AB4C4988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03289"/>
              </p:ext>
            </p:extLst>
          </p:nvPr>
        </p:nvGraphicFramePr>
        <p:xfrm>
          <a:off x="6201743" y="5207684"/>
          <a:ext cx="25161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560" imgH="698400" progId="Equation.DSMT4">
                  <p:embed/>
                </p:oleObj>
              </mc:Choice>
              <mc:Fallback>
                <p:oleObj name="Equation" r:id="rId9" imgW="1231560" imgH="6984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38BF39B3-2E63-4D30-843C-3AB4C49882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743" y="5207684"/>
                        <a:ext cx="25161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A047754-37BD-E0FD-E998-C2F15F97192B}"/>
                  </a:ext>
                </a:extLst>
              </p:cNvPr>
              <p:cNvSpPr txBox="1"/>
              <p:nvPr/>
            </p:nvSpPr>
            <p:spPr>
              <a:xfrm>
                <a:off x="4932040" y="4254728"/>
                <a:ext cx="415131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i="1" strike="sngStrike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trike="sngStrike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000" i="1" strike="sngStrike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 strike="sngStrike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𝑜𝑟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𝑎𝑛𝑡𝑜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𝑒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𝑟𝑒𝑎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𝑖𝑒𝑛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𝑒𝑛𝑡𝑖𝑑𝑜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𝑒𝑐𝑖𝑟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A047754-37BD-E0FD-E998-C2F15F971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254728"/>
                <a:ext cx="4151314" cy="707886"/>
              </a:xfrm>
              <a:prstGeom prst="rect">
                <a:avLst/>
              </a:prstGeom>
              <a:blipFill>
                <a:blip r:embed="rId11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07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 err="1"/>
              <a:t>Normas</a:t>
            </a:r>
            <a:r>
              <a:rPr lang="en-US" sz="4400" dirty="0"/>
              <a:t> de </a:t>
            </a:r>
            <a:r>
              <a:rPr lang="en-US" sz="4400" dirty="0" err="1"/>
              <a:t>vectores</a:t>
            </a:r>
            <a:endParaRPr lang="es-UY" sz="4400" dirty="0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21220"/>
              </p:ext>
            </p:extLst>
          </p:nvPr>
        </p:nvGraphicFramePr>
        <p:xfrm>
          <a:off x="386535" y="818710"/>
          <a:ext cx="75501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95400" imgH="419040" progId="Equation.DSMT4">
                  <p:embed/>
                </p:oleObj>
              </mc:Choice>
              <mc:Fallback>
                <p:oleObj name="Equation" r:id="rId3" imgW="3695400" imgH="4190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35" y="818710"/>
                        <a:ext cx="75501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B7426CB-DE4C-4FB4-A403-825513034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10165"/>
              </p:ext>
            </p:extLst>
          </p:nvPr>
        </p:nvGraphicFramePr>
        <p:xfrm>
          <a:off x="251520" y="1898830"/>
          <a:ext cx="7991476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11400" imgH="990360" progId="Equation.DSMT4">
                  <p:embed/>
                </p:oleObj>
              </mc:Choice>
              <mc:Fallback>
                <p:oleObj name="Equation" r:id="rId5" imgW="3911400" imgH="9903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7B7426CB-DE4C-4FB4-A403-825513034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98830"/>
                        <a:ext cx="7991476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6" descr="Forma, Círculo&#10;&#10;Descripción generada automáticamente">
            <a:extLst>
              <a:ext uri="{FF2B5EF4-FFF2-40B4-BE49-F238E27FC236}">
                <a16:creationId xmlns:a16="http://schemas.microsoft.com/office/drawing/2014/main" id="{7F11E843-24D2-48DB-87F1-FF66B1AF720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25" y="4734145"/>
            <a:ext cx="8925880" cy="1917700"/>
          </a:xfrm>
          <a:prstGeom prst="rect">
            <a:avLst/>
          </a:prstGeom>
        </p:spPr>
      </p:pic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72A7E1C-D4F6-49E2-A6A6-91F46EA0A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85319"/>
              </p:ext>
            </p:extLst>
          </p:nvPr>
        </p:nvGraphicFramePr>
        <p:xfrm>
          <a:off x="392385" y="4078288"/>
          <a:ext cx="7419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040" imgH="203040" progId="Equation.DSMT4">
                  <p:embed/>
                </p:oleObj>
              </mc:Choice>
              <mc:Fallback>
                <p:oleObj name="Equation" r:id="rId8" imgW="363204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572A7E1C-D4F6-49E2-A6A6-91F46EA0A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85" y="4078288"/>
                        <a:ext cx="7419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34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 err="1"/>
              <a:t>Producto</a:t>
            </a:r>
            <a:r>
              <a:rPr lang="en-US" sz="4400" dirty="0"/>
              <a:t> </a:t>
            </a:r>
            <a:r>
              <a:rPr lang="en-US" sz="4400" dirty="0" err="1"/>
              <a:t>interno</a:t>
            </a:r>
            <a:r>
              <a:rPr lang="en-US" sz="4400" dirty="0"/>
              <a:t>, </a:t>
            </a:r>
            <a:r>
              <a:rPr lang="en-US" sz="4400" dirty="0" err="1"/>
              <a:t>espacio</a:t>
            </a:r>
            <a:r>
              <a:rPr lang="en-US" sz="4400" dirty="0"/>
              <a:t> </a:t>
            </a:r>
            <a:r>
              <a:rPr lang="en-US" sz="4400" dirty="0" err="1"/>
              <a:t>complejo</a:t>
            </a:r>
            <a:endParaRPr lang="es-UY" sz="4400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1630A67-C5ED-4A0F-B23D-87FE4F228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06198"/>
              </p:ext>
            </p:extLst>
          </p:nvPr>
        </p:nvGraphicFramePr>
        <p:xfrm>
          <a:off x="538337" y="970566"/>
          <a:ext cx="6921500" cy="319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1498320" progId="Equation.DSMT4">
                  <p:embed/>
                </p:oleObj>
              </mc:Choice>
              <mc:Fallback>
                <p:oleObj name="Equation" r:id="rId3" imgW="3225600" imgH="149832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1630A67-C5ED-4A0F-B23D-87FE4F228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37" y="970566"/>
                        <a:ext cx="6921500" cy="31988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68AB2D-0EDE-4F38-9B69-23D7B7243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35385"/>
              </p:ext>
            </p:extLst>
          </p:nvPr>
        </p:nvGraphicFramePr>
        <p:xfrm>
          <a:off x="681332" y="4273869"/>
          <a:ext cx="7262813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5720" imgH="1041120" progId="Equation.DSMT4">
                  <p:embed/>
                </p:oleObj>
              </mc:Choice>
              <mc:Fallback>
                <p:oleObj name="Equation" r:id="rId5" imgW="355572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68AB2D-0EDE-4F38-9B69-23D7B7243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32" y="4273869"/>
                        <a:ext cx="7262813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D6150AD-9172-A143-9CE5-9CB4847176DD}"/>
              </a:ext>
            </a:extLst>
          </p:cNvPr>
          <p:cNvSpPr txBox="1"/>
          <p:nvPr/>
        </p:nvSpPr>
        <p:spPr>
          <a:xfrm>
            <a:off x="1162389" y="6399532"/>
            <a:ext cx="630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sz="1800" dirty="0"/>
              <a:t>Es la suma de la norma al cuadrado de cada elemento</a:t>
            </a:r>
          </a:p>
        </p:txBody>
      </p:sp>
    </p:spTree>
    <p:extLst>
      <p:ext uri="{BB962C8B-B14F-4D97-AF65-F5344CB8AC3E}">
        <p14:creationId xmlns:p14="http://schemas.microsoft.com/office/powerpoint/2010/main" val="12442203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5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794FB91-2E48-A83E-8EB9-41E933F44688}"/>
              </a:ext>
            </a:extLst>
          </p:cNvPr>
          <p:cNvSpPr/>
          <p:nvPr/>
        </p:nvSpPr>
        <p:spPr bwMode="auto">
          <a:xfrm>
            <a:off x="5202070" y="5904275"/>
            <a:ext cx="945105" cy="86655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865B4C6-9CF6-1465-87EA-BB97732F83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586" t="27499" r="20469" b="20061"/>
          <a:stretch/>
        </p:blipFill>
        <p:spPr>
          <a:xfrm>
            <a:off x="5880705" y="129903"/>
            <a:ext cx="3195356" cy="11127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8C68735-AA29-1C5B-240F-492EB1ECE2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431" y="2194231"/>
            <a:ext cx="9144000" cy="199359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1CB073-EECB-DCC9-53D8-FA84A3ED2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10" y="4104075"/>
            <a:ext cx="9039225" cy="9906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515B4A9-433D-C908-2CFC-A986BCBA52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076" y="5049180"/>
            <a:ext cx="9144000" cy="97104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F0F4183-5108-B191-A570-82AE834160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50" t="80780"/>
          <a:stretch/>
        </p:blipFill>
        <p:spPr>
          <a:xfrm>
            <a:off x="0" y="1661155"/>
            <a:ext cx="8673121" cy="40783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7B2F769-F0AA-FFFD-288E-E1677348FA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915" b="75984"/>
          <a:stretch/>
        </p:blipFill>
        <p:spPr>
          <a:xfrm>
            <a:off x="161510" y="1173535"/>
            <a:ext cx="8145905" cy="50959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E36DEC8-894B-9A0F-1172-9CAACB1144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7947" y="5956025"/>
            <a:ext cx="8730819" cy="71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3876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5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865B4C6-9CF6-1465-87EA-BB97732F83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586" t="27499" r="20469" b="20061"/>
          <a:stretch/>
        </p:blipFill>
        <p:spPr>
          <a:xfrm>
            <a:off x="5880705" y="129903"/>
            <a:ext cx="3195356" cy="111271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F0F4183-5108-B191-A570-82AE834160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50" t="80780"/>
          <a:stretch/>
        </p:blipFill>
        <p:spPr>
          <a:xfrm>
            <a:off x="0" y="1661155"/>
            <a:ext cx="8673121" cy="40783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7B2F769-F0AA-FFFD-288E-E1677348FA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915" b="75984"/>
          <a:stretch/>
        </p:blipFill>
        <p:spPr>
          <a:xfrm>
            <a:off x="161510" y="1173535"/>
            <a:ext cx="8145905" cy="5095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D3E3AD7-403D-C1E0-737E-152902010B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2" y="2989638"/>
            <a:ext cx="9144000" cy="2705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1392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dirty="0"/>
              <a:t>Norma </a:t>
            </a:r>
            <a:r>
              <a:rPr lang="en-US" dirty="0" err="1"/>
              <a:t>inducida</a:t>
            </a:r>
            <a:r>
              <a:rPr lang="en-US" dirty="0"/>
              <a:t> y </a:t>
            </a:r>
            <a:r>
              <a:rPr lang="en-US" dirty="0" err="1"/>
              <a:t>desigualdades</a:t>
            </a:r>
            <a:endParaRPr lang="es-UY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1630A67-C5ED-4A0F-B23D-87FE4F228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96867"/>
              </p:ext>
            </p:extLst>
          </p:nvPr>
        </p:nvGraphicFramePr>
        <p:xfrm>
          <a:off x="284163" y="881063"/>
          <a:ext cx="5065712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1574640" progId="Equation.DSMT4">
                  <p:embed/>
                </p:oleObj>
              </mc:Choice>
              <mc:Fallback>
                <p:oleObj name="Equation" r:id="rId3" imgW="2361960" imgH="157464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1630A67-C5ED-4A0F-B23D-87FE4F228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881063"/>
                        <a:ext cx="5065712" cy="336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0388DEB8-D351-4618-9ED4-2449EDC44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76626"/>
              </p:ext>
            </p:extLst>
          </p:nvPr>
        </p:nvGraphicFramePr>
        <p:xfrm>
          <a:off x="5461000" y="1085850"/>
          <a:ext cx="3665538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1218960" progId="Equation.DSMT4">
                  <p:embed/>
                </p:oleObj>
              </mc:Choice>
              <mc:Fallback>
                <p:oleObj name="Equation" r:id="rId5" imgW="1879560" imgH="12189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0388DEB8-D351-4618-9ED4-2449EDC44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085850"/>
                        <a:ext cx="3665538" cy="23685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FDD44AC-1A03-4AF7-A61E-337A2401C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41474"/>
              </p:ext>
            </p:extLst>
          </p:nvPr>
        </p:nvGraphicFramePr>
        <p:xfrm>
          <a:off x="1075332" y="4329100"/>
          <a:ext cx="63769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71800" imgH="457200" progId="Equation.DSMT4">
                  <p:embed/>
                </p:oleObj>
              </mc:Choice>
              <mc:Fallback>
                <p:oleObj name="Equation" r:id="rId7" imgW="2971800" imgH="457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FDD44AC-1A03-4AF7-A61E-337A2401C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332" y="4329100"/>
                        <a:ext cx="6376988" cy="9747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656FAE-A7B8-4BC8-8031-00433CA91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07041"/>
              </p:ext>
            </p:extLst>
          </p:nvPr>
        </p:nvGraphicFramePr>
        <p:xfrm>
          <a:off x="427245" y="5499230"/>
          <a:ext cx="63214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240" imgH="253800" progId="Equation.DSMT4">
                  <p:embed/>
                </p:oleObj>
              </mc:Choice>
              <mc:Fallback>
                <p:oleObj name="Equation" r:id="rId9" imgW="2946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5656FAE-A7B8-4BC8-8031-00433CA91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5" y="5499230"/>
                        <a:ext cx="6321425" cy="5413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4FA35CB-0609-4AC6-AC16-EEDD0FF8C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7819"/>
              </p:ext>
            </p:extLst>
          </p:nvPr>
        </p:nvGraphicFramePr>
        <p:xfrm>
          <a:off x="1564208" y="6219310"/>
          <a:ext cx="5722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6880" imgH="203040" progId="Equation.DSMT4">
                  <p:embed/>
                </p:oleObj>
              </mc:Choice>
              <mc:Fallback>
                <p:oleObj name="Equation" r:id="rId11" imgW="2666880" imgH="2030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74FA35CB-0609-4AC6-AC16-EEDD0FF8C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208" y="6219310"/>
                        <a:ext cx="57229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801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 err="1"/>
              <a:t>También</a:t>
            </a:r>
            <a:r>
              <a:rPr lang="en-US" sz="4400" dirty="0"/>
              <a:t> </a:t>
            </a:r>
            <a:r>
              <a:rPr lang="en-US" sz="4400" dirty="0" err="1"/>
              <a:t>en</a:t>
            </a:r>
            <a:r>
              <a:rPr lang="en-US" sz="4400" dirty="0"/>
              <a:t> </a:t>
            </a:r>
            <a:r>
              <a:rPr lang="en-US" sz="4400" dirty="0" err="1"/>
              <a:t>espacios</a:t>
            </a:r>
            <a:r>
              <a:rPr lang="en-US" sz="4400" dirty="0"/>
              <a:t> </a:t>
            </a:r>
            <a:r>
              <a:rPr lang="en-US" sz="4400" dirty="0" err="1"/>
              <a:t>complejos</a:t>
            </a:r>
            <a:endParaRPr lang="es-UY" sz="4400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1630A67-C5ED-4A0F-B23D-87FE4F228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56999"/>
              </p:ext>
            </p:extLst>
          </p:nvPr>
        </p:nvGraphicFramePr>
        <p:xfrm>
          <a:off x="386535" y="1043735"/>
          <a:ext cx="7440613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1015920" progId="Equation.DSMT4">
                  <p:embed/>
                </p:oleObj>
              </mc:Choice>
              <mc:Fallback>
                <p:oleObj name="Equation" r:id="rId3" imgW="3466800" imgH="101592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1630A67-C5ED-4A0F-B23D-87FE4F228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35" y="1043735"/>
                        <a:ext cx="7440613" cy="2168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1D670C-F8A5-4D99-92DE-D0EEC5E7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80415"/>
              </p:ext>
            </p:extLst>
          </p:nvPr>
        </p:nvGraphicFramePr>
        <p:xfrm>
          <a:off x="373063" y="3482975"/>
          <a:ext cx="4932362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1473120" progId="Equation.DSMT4">
                  <p:embed/>
                </p:oleObj>
              </mc:Choice>
              <mc:Fallback>
                <p:oleObj name="Equation" r:id="rId5" imgW="2412720" imgH="147312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71D670C-F8A5-4D99-92DE-D0EEC5E7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482975"/>
                        <a:ext cx="4932362" cy="300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FD793112-CF22-4EDC-AD2A-5F2F1E8DC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59315"/>
              </p:ext>
            </p:extLst>
          </p:nvPr>
        </p:nvGraphicFramePr>
        <p:xfrm>
          <a:off x="6057900" y="3363913"/>
          <a:ext cx="2933700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1523880" progId="Equation.DSMT4">
                  <p:embed/>
                </p:oleObj>
              </mc:Choice>
              <mc:Fallback>
                <p:oleObj name="Equation" r:id="rId7" imgW="1434960" imgH="152388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FD793112-CF22-4EDC-AD2A-5F2F1E8DC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363913"/>
                        <a:ext cx="2933700" cy="31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58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20"/>
            <a:ext cx="9144000" cy="876300"/>
          </a:xfrm>
          <a:noFill/>
        </p:spPr>
        <p:txBody>
          <a:bodyPr/>
          <a:lstStyle/>
          <a:p>
            <a:r>
              <a:rPr lang="en-US" sz="4400" dirty="0" err="1"/>
              <a:t>Normas</a:t>
            </a:r>
            <a:r>
              <a:rPr lang="en-US" sz="4400" dirty="0"/>
              <a:t> </a:t>
            </a:r>
            <a:r>
              <a:rPr lang="en-US" sz="4400" dirty="0" err="1"/>
              <a:t>en</a:t>
            </a:r>
            <a:r>
              <a:rPr lang="en-US" sz="4400" dirty="0"/>
              <a:t> </a:t>
            </a:r>
            <a:r>
              <a:rPr lang="en-US" sz="4400" dirty="0" err="1"/>
              <a:t>otros</a:t>
            </a:r>
            <a:r>
              <a:rPr lang="en-US" sz="4400" dirty="0"/>
              <a:t> </a:t>
            </a:r>
            <a:r>
              <a:rPr lang="en-US" sz="4400" dirty="0" err="1"/>
              <a:t>espacios</a:t>
            </a:r>
            <a:endParaRPr lang="es-UY" sz="4400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B7426CB-DE4C-4FB4-A403-825513034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11912"/>
              </p:ext>
            </p:extLst>
          </p:nvPr>
        </p:nvGraphicFramePr>
        <p:xfrm>
          <a:off x="529115" y="2618910"/>
          <a:ext cx="21812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444240" progId="Equation.DSMT4">
                  <p:embed/>
                </p:oleObj>
              </mc:Choice>
              <mc:Fallback>
                <p:oleObj name="Equation" r:id="rId3" imgW="1066680" imgH="4442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7B7426CB-DE4C-4FB4-A403-825513034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5" y="2618910"/>
                        <a:ext cx="21812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F04B9983-BF3F-434A-A97F-6D3A619CD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34308"/>
              </p:ext>
            </p:extLst>
          </p:nvPr>
        </p:nvGraphicFramePr>
        <p:xfrm>
          <a:off x="436563" y="818710"/>
          <a:ext cx="8456612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27400" imgH="914400" progId="Equation.DSMT4">
                  <p:embed/>
                </p:oleObj>
              </mc:Choice>
              <mc:Fallback>
                <p:oleObj name="Equation" r:id="rId5" imgW="4127400" imgH="9144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F04B9983-BF3F-434A-A97F-6D3A619CD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818710"/>
                        <a:ext cx="8456612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E8D5218-F1B7-48AF-B43C-4E373FF07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18777"/>
              </p:ext>
            </p:extLst>
          </p:nvPr>
        </p:nvGraphicFramePr>
        <p:xfrm>
          <a:off x="3094400" y="2708920"/>
          <a:ext cx="2181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79360" progId="Equation.DSMT4">
                  <p:embed/>
                </p:oleObj>
              </mc:Choice>
              <mc:Fallback>
                <p:oleObj name="Equation" r:id="rId7" imgW="1066680" imgH="27936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E8D5218-F1B7-48AF-B43C-4E373FF07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400" y="2708920"/>
                        <a:ext cx="21812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C6EEB78-2CFC-410B-B118-A78EC255A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55602"/>
              </p:ext>
            </p:extLst>
          </p:nvPr>
        </p:nvGraphicFramePr>
        <p:xfrm>
          <a:off x="5818925" y="2483895"/>
          <a:ext cx="28035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482400" progId="Equation.DSMT4">
                  <p:embed/>
                </p:oleObj>
              </mc:Choice>
              <mc:Fallback>
                <p:oleObj name="Equation" r:id="rId9" imgW="13716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C6EEB78-2CFC-410B-B118-A78EC255A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925" y="2483895"/>
                        <a:ext cx="28035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C0CBCC94-6801-46B4-84DB-BC23DA67B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38410"/>
              </p:ext>
            </p:extLst>
          </p:nvPr>
        </p:nvGraphicFramePr>
        <p:xfrm>
          <a:off x="527180" y="3789040"/>
          <a:ext cx="61150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84400" imgH="482400" progId="Equation.DSMT4">
                  <p:embed/>
                </p:oleObj>
              </mc:Choice>
              <mc:Fallback>
                <p:oleObj name="Equation" r:id="rId11" imgW="2984400" imgH="4824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C0CBCC94-6801-46B4-84DB-BC23DA67B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80" y="3789040"/>
                        <a:ext cx="61150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4D27393-9549-40D4-90B1-C274E2AE5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353738"/>
              </p:ext>
            </p:extLst>
          </p:nvPr>
        </p:nvGraphicFramePr>
        <p:xfrm>
          <a:off x="566555" y="4778375"/>
          <a:ext cx="40036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55520" imgH="571320" progId="Equation.DSMT4">
                  <p:embed/>
                </p:oleObj>
              </mc:Choice>
              <mc:Fallback>
                <p:oleObj name="Equation" r:id="rId13" imgW="1955520" imgH="57132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4D27393-9549-40D4-90B1-C274E2AE5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55" y="4778375"/>
                        <a:ext cx="40036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547DA0F2-7E45-4DE6-95B8-E252B1A81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59485"/>
              </p:ext>
            </p:extLst>
          </p:nvPr>
        </p:nvGraphicFramePr>
        <p:xfrm>
          <a:off x="538021" y="6036425"/>
          <a:ext cx="32496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240" imgH="266400" progId="Equation.DSMT4">
                  <p:embed/>
                </p:oleObj>
              </mc:Choice>
              <mc:Fallback>
                <p:oleObj name="Equation" r:id="rId15" imgW="1587240" imgH="2664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547DA0F2-7E45-4DE6-95B8-E252B1A81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21" y="6036425"/>
                        <a:ext cx="32496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13 Conector recto de flecha">
            <a:extLst>
              <a:ext uri="{FF2B5EF4-FFF2-40B4-BE49-F238E27FC236}">
                <a16:creationId xmlns:a16="http://schemas.microsoft.com/office/drawing/2014/main" id="{442C3CFD-24AB-4B21-9F5A-60736784AFC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10924" y="4545650"/>
            <a:ext cx="1" cy="212371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77">
            <a:extLst>
              <a:ext uri="{FF2B5EF4-FFF2-40B4-BE49-F238E27FC236}">
                <a16:creationId xmlns:a16="http://schemas.microsoft.com/office/drawing/2014/main" id="{0768DCD4-BA1B-4BCA-80BD-B4F0A0FF141F}"/>
              </a:ext>
            </a:extLst>
          </p:cNvPr>
          <p:cNvCxnSpPr/>
          <p:nvPr/>
        </p:nvCxnSpPr>
        <p:spPr bwMode="auto">
          <a:xfrm>
            <a:off x="5234207" y="5849064"/>
            <a:ext cx="3513346" cy="173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14 Conector recto">
            <a:extLst>
              <a:ext uri="{FF2B5EF4-FFF2-40B4-BE49-F238E27FC236}">
                <a16:creationId xmlns:a16="http://schemas.microsoft.com/office/drawing/2014/main" id="{E403F362-79BB-4180-ACC9-D883CC23D888}"/>
              </a:ext>
            </a:extLst>
          </p:cNvPr>
          <p:cNvCxnSpPr>
            <a:cxnSpLocks/>
          </p:cNvCxnSpPr>
          <p:nvPr/>
        </p:nvCxnSpPr>
        <p:spPr bwMode="auto">
          <a:xfrm>
            <a:off x="6151495" y="5849064"/>
            <a:ext cx="0" cy="49975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15 Conector recto">
            <a:extLst>
              <a:ext uri="{FF2B5EF4-FFF2-40B4-BE49-F238E27FC236}">
                <a16:creationId xmlns:a16="http://schemas.microsoft.com/office/drawing/2014/main" id="{D69A69C9-DA59-40BB-981A-6566429673C7}"/>
              </a:ext>
            </a:extLst>
          </p:cNvPr>
          <p:cNvCxnSpPr>
            <a:cxnSpLocks/>
          </p:cNvCxnSpPr>
          <p:nvPr/>
        </p:nvCxnSpPr>
        <p:spPr bwMode="auto">
          <a:xfrm>
            <a:off x="8164765" y="5210895"/>
            <a:ext cx="3784" cy="63816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18 Conector recto">
            <a:extLst>
              <a:ext uri="{FF2B5EF4-FFF2-40B4-BE49-F238E27FC236}">
                <a16:creationId xmlns:a16="http://schemas.microsoft.com/office/drawing/2014/main" id="{FAE2E6FA-03FB-4A74-A72B-2F9190D14BF5}"/>
              </a:ext>
            </a:extLst>
          </p:cNvPr>
          <p:cNvCxnSpPr>
            <a:endCxn id="26" idx="0"/>
          </p:cNvCxnSpPr>
          <p:nvPr/>
        </p:nvCxnSpPr>
        <p:spPr bwMode="auto">
          <a:xfrm rot="5400000">
            <a:off x="5953793" y="6120302"/>
            <a:ext cx="391622" cy="378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19 Forma libre">
            <a:extLst>
              <a:ext uri="{FF2B5EF4-FFF2-40B4-BE49-F238E27FC236}">
                <a16:creationId xmlns:a16="http://schemas.microsoft.com/office/drawing/2014/main" id="{3369F8EE-64F7-45C9-B02A-71F933BB5278}"/>
              </a:ext>
            </a:extLst>
          </p:cNvPr>
          <p:cNvSpPr/>
          <p:nvPr/>
        </p:nvSpPr>
        <p:spPr bwMode="auto">
          <a:xfrm>
            <a:off x="6147711" y="5220725"/>
            <a:ext cx="2020838" cy="1097280"/>
          </a:xfrm>
          <a:custGeom>
            <a:avLst/>
            <a:gdLst>
              <a:gd name="connsiteX0" fmla="*/ 0 w 1695450"/>
              <a:gd name="connsiteY0" fmla="*/ 942975 h 942975"/>
              <a:gd name="connsiteX1" fmla="*/ 409575 w 1695450"/>
              <a:gd name="connsiteY1" fmla="*/ 333375 h 942975"/>
              <a:gd name="connsiteX2" fmla="*/ 1019175 w 1695450"/>
              <a:gd name="connsiteY2" fmla="*/ 514350 h 942975"/>
              <a:gd name="connsiteX3" fmla="*/ 1695450 w 1695450"/>
              <a:gd name="connsiteY3" fmla="*/ 0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5450" h="942975">
                <a:moveTo>
                  <a:pt x="0" y="942975"/>
                </a:moveTo>
                <a:cubicBezTo>
                  <a:pt x="119856" y="673894"/>
                  <a:pt x="239713" y="404813"/>
                  <a:pt x="409575" y="333375"/>
                </a:cubicBezTo>
                <a:cubicBezTo>
                  <a:pt x="579438" y="261938"/>
                  <a:pt x="804863" y="569912"/>
                  <a:pt x="1019175" y="514350"/>
                </a:cubicBezTo>
                <a:cubicBezTo>
                  <a:pt x="1233487" y="458788"/>
                  <a:pt x="1464468" y="229394"/>
                  <a:pt x="1695450" y="0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4F2E182B-A3D5-42A1-894E-88C0CCC37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05348"/>
              </p:ext>
            </p:extLst>
          </p:nvPr>
        </p:nvGraphicFramePr>
        <p:xfrm>
          <a:off x="5833611" y="5895800"/>
          <a:ext cx="293286" cy="31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4F2E182B-A3D5-42A1-894E-88C0CCC37D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611" y="5895800"/>
                        <a:ext cx="293286" cy="31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CAD21893-DBD3-4ECE-9692-9DDFA737D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23322"/>
              </p:ext>
            </p:extLst>
          </p:nvPr>
        </p:nvGraphicFramePr>
        <p:xfrm>
          <a:off x="7947375" y="5895800"/>
          <a:ext cx="293286" cy="40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28" name="Object 9">
                        <a:extLst>
                          <a:ext uri="{FF2B5EF4-FFF2-40B4-BE49-F238E27FC236}">
                            <a16:creationId xmlns:a16="http://schemas.microsoft.com/office/drawing/2014/main" id="{CAD21893-DBD3-4ECE-9692-9DDFA737D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375" y="5895800"/>
                        <a:ext cx="293286" cy="400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642385B1-103C-4FC9-8269-F336B798A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33313"/>
              </p:ext>
            </p:extLst>
          </p:nvPr>
        </p:nvGraphicFramePr>
        <p:xfrm>
          <a:off x="8487435" y="5940805"/>
          <a:ext cx="293286" cy="31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29" name="Object 10">
                        <a:extLst>
                          <a:ext uri="{FF2B5EF4-FFF2-40B4-BE49-F238E27FC236}">
                            <a16:creationId xmlns:a16="http://schemas.microsoft.com/office/drawing/2014/main" id="{642385B1-103C-4FC9-8269-F336B798A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435" y="5940805"/>
                        <a:ext cx="293286" cy="315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55554DBA-A525-47CA-A414-302213B16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51093"/>
              </p:ext>
            </p:extLst>
          </p:nvPr>
        </p:nvGraphicFramePr>
        <p:xfrm>
          <a:off x="5864543" y="4704728"/>
          <a:ext cx="624068" cy="36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203040" progId="Equation.DSMT4">
                  <p:embed/>
                </p:oleObj>
              </mc:Choice>
              <mc:Fallback>
                <p:oleObj name="Equation" r:id="rId23" imgW="342720" imgH="203040" progId="Equation.DSMT4">
                  <p:embed/>
                  <p:pic>
                    <p:nvPicPr>
                      <p:cNvPr id="30" name="Object 11">
                        <a:extLst>
                          <a:ext uri="{FF2B5EF4-FFF2-40B4-BE49-F238E27FC236}">
                            <a16:creationId xmlns:a16="http://schemas.microsoft.com/office/drawing/2014/main" id="{55554DBA-A525-47CA-A414-302213B16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543" y="4704728"/>
                        <a:ext cx="624068" cy="362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68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CBE5C5-D779-2602-9A36-1389D3EBBC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8240" b="81749"/>
          <a:stretch/>
        </p:blipFill>
        <p:spPr>
          <a:xfrm>
            <a:off x="268215" y="886612"/>
            <a:ext cx="3920808" cy="2547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14EF384-8D0C-7912-0204-B11A84B0E4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976"/>
          <a:stretch/>
        </p:blipFill>
        <p:spPr>
          <a:xfrm>
            <a:off x="-17764" y="1794388"/>
            <a:ext cx="9144000" cy="110914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0A478D-5B06-14F3-3E30-A7B31C2FAF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69" t="30418"/>
          <a:stretch/>
        </p:blipFill>
        <p:spPr>
          <a:xfrm>
            <a:off x="4432632" y="241870"/>
            <a:ext cx="4693604" cy="15442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898E228-955D-46D5-A9F7-C1D5B0E5A7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69" y="3023954"/>
            <a:ext cx="9144000" cy="383404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48D5524-B4E5-F178-76FC-632A3247FA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2290" y="3158970"/>
            <a:ext cx="1890210" cy="1442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2938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CBE5C5-D779-2602-9A36-1389D3EBBC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8240" b="81749"/>
          <a:stretch/>
        </p:blipFill>
        <p:spPr>
          <a:xfrm>
            <a:off x="268215" y="886612"/>
            <a:ext cx="3920808" cy="2547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0A478D-5B06-14F3-3E30-A7B31C2FAF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69" t="30418"/>
          <a:stretch/>
        </p:blipFill>
        <p:spPr>
          <a:xfrm>
            <a:off x="4432632" y="241870"/>
            <a:ext cx="4693604" cy="1544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44DAAE-148E-BD8F-638A-AFB2E0D182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0040"/>
          <a:stretch/>
        </p:blipFill>
        <p:spPr>
          <a:xfrm>
            <a:off x="0" y="1718810"/>
            <a:ext cx="9144000" cy="4485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9CEE1BC-1579-C17B-536E-4E29A156CB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477" y="2245971"/>
            <a:ext cx="9144000" cy="458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7345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CBE5C5-D779-2602-9A36-1389D3EBBC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8240" b="81749"/>
          <a:stretch/>
        </p:blipFill>
        <p:spPr>
          <a:xfrm>
            <a:off x="268215" y="886612"/>
            <a:ext cx="3920808" cy="2547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0A478D-5B06-14F3-3E30-A7B31C2FAF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69" t="30418"/>
          <a:stretch/>
        </p:blipFill>
        <p:spPr>
          <a:xfrm>
            <a:off x="4432632" y="241870"/>
            <a:ext cx="4693604" cy="1544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44DAAE-148E-BD8F-638A-AFB2E0D182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6" t="20463" r="-196" b="59577"/>
          <a:stretch/>
        </p:blipFill>
        <p:spPr>
          <a:xfrm>
            <a:off x="0" y="1718810"/>
            <a:ext cx="9144000" cy="4485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96CDB7B-D962-CAF6-CAF6-2625CE6A73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18317"/>
            <a:ext cx="9144000" cy="360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585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08B257-8A9D-D95E-3200-43CFAE39E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10" y="130341"/>
            <a:ext cx="3783903" cy="638690"/>
          </a:xfrm>
        </p:spPr>
        <p:txBody>
          <a:bodyPr/>
          <a:lstStyle/>
          <a:p>
            <a:r>
              <a:rPr lang="es-UY" sz="3600" dirty="0"/>
              <a:t>Práctico #5 – 5.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CBE5C5-D779-2602-9A36-1389D3EBBC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8240" b="81749"/>
          <a:stretch/>
        </p:blipFill>
        <p:spPr>
          <a:xfrm>
            <a:off x="268215" y="886612"/>
            <a:ext cx="3920808" cy="2547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0A478D-5B06-14F3-3E30-A7B31C2FAF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69" t="30418"/>
          <a:stretch/>
        </p:blipFill>
        <p:spPr>
          <a:xfrm>
            <a:off x="4432632" y="241870"/>
            <a:ext cx="4693604" cy="1544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44DAAE-148E-BD8F-638A-AFB2E0D182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2" t="42264" r="-232" b="37776"/>
          <a:stretch/>
        </p:blipFill>
        <p:spPr>
          <a:xfrm>
            <a:off x="0" y="1718810"/>
            <a:ext cx="9144000" cy="4485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45C2C3E-92A8-012B-3C1A-0957A01720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5" y="2447489"/>
            <a:ext cx="9144000" cy="4280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84879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CC"/>
      </a:lt1>
      <a:dk2>
        <a:srgbClr val="800080"/>
      </a:dk2>
      <a:lt2>
        <a:srgbClr val="808080"/>
      </a:lt2>
      <a:accent1>
        <a:srgbClr val="FF9900"/>
      </a:accent1>
      <a:accent2>
        <a:srgbClr val="00FFFF"/>
      </a:accent2>
      <a:accent3>
        <a:srgbClr val="FFFFE2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90E541907245584D90FAB731DE158EEB" ma:contentTypeVersion="8" ma:contentTypeDescription="Crear nuevo documento." ma:contentTypeScope="" ma:versionID="a03cfbb029aae4663eb8d896e8246c54">
  <xsd:schema xmlns:xsd="http://www.w3.org/2001/XMLSchema" xmlns:xs="http://www.w3.org/2001/XMLSchema" xmlns:p="http://schemas.microsoft.com/office/2006/metadata/properties" xmlns:ns2="36b9e302-2546-4920-8414-1e92c441a251" targetNamespace="http://schemas.microsoft.com/office/2006/metadata/properties" ma:root="true" ma:fieldsID="9c193b7d0f7cf7e2bc1ed9950252d675" ns2:_="">
    <xsd:import namespace="36b9e302-2546-4920-8414-1e92c441a25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6b9e302-2546-4920-8414-1e92c441a25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AD88BA3-245B-4DC3-89E0-8E4991C41C6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205B41-96D7-4AF1-8954-9EC8952921E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A129B49-59E2-455D-96AA-0E498DDC8A7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6b9e302-2546-4920-8414-1e92c441a25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686</TotalTime>
  <Words>301</Words>
  <Application>Microsoft Office PowerPoint</Application>
  <PresentationFormat>On-screen Show (4:3)</PresentationFormat>
  <Paragraphs>72</Paragraphs>
  <Slides>33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mbria Math</vt:lpstr>
      <vt:lpstr>Open Sans</vt:lpstr>
      <vt:lpstr>Times New Roman</vt:lpstr>
      <vt:lpstr>Default Design</vt:lpstr>
      <vt:lpstr>Equation</vt:lpstr>
      <vt:lpstr>Norma de vectores</vt:lpstr>
      <vt:lpstr>Norma de vectores</vt:lpstr>
      <vt:lpstr>Normas de vectores</vt:lpstr>
      <vt:lpstr>También en espacios complejos</vt:lpstr>
      <vt:lpstr>Normas en otros espacios</vt:lpstr>
      <vt:lpstr>Práctico #5 – 5.1</vt:lpstr>
      <vt:lpstr>Práctico #5 – 5.1</vt:lpstr>
      <vt:lpstr>Práctico #5 – 5.1</vt:lpstr>
      <vt:lpstr>Práctico #5 – 5.1</vt:lpstr>
      <vt:lpstr>Práctico #5 – 5.1</vt:lpstr>
      <vt:lpstr>Práctico #5 – 5.1</vt:lpstr>
      <vt:lpstr>Producto interno, espacio real</vt:lpstr>
      <vt:lpstr>Producto interno, espacio real</vt:lpstr>
      <vt:lpstr>PowerPoint Presentation</vt:lpstr>
      <vt:lpstr>Norma inducida por producto interno</vt:lpstr>
      <vt:lpstr>Desigualdad de Cauchy-Schwarz</vt:lpstr>
      <vt:lpstr>Desigualdad de Cauchy-Schwarz</vt:lpstr>
      <vt:lpstr>Ejemplos</vt:lpstr>
      <vt:lpstr>Práctico #5 – 5.1</vt:lpstr>
      <vt:lpstr>Práctico #5 – 5.2</vt:lpstr>
      <vt:lpstr>Práctico #5 – 5.2</vt:lpstr>
      <vt:lpstr>Práctico #5 – 5.2</vt:lpstr>
      <vt:lpstr>Práctico #5 – 5.2</vt:lpstr>
      <vt:lpstr>Práctico #5 – 5.2</vt:lpstr>
      <vt:lpstr>Práctico #5 – 5.3</vt:lpstr>
      <vt:lpstr>Práctico #5 – 5.3</vt:lpstr>
      <vt:lpstr>Práctico #5 – 5.3</vt:lpstr>
      <vt:lpstr>Prueba de desigualdad triangular para normas inducidas</vt:lpstr>
      <vt:lpstr>Producto interno, espacio complejo</vt:lpstr>
      <vt:lpstr>Producto interno, espacio complejo</vt:lpstr>
      <vt:lpstr>Práctico #5 – 5.5</vt:lpstr>
      <vt:lpstr>Práctico #5 – 5.5</vt:lpstr>
      <vt:lpstr>Norma inducida y desigualdades</vt:lpstr>
    </vt:vector>
  </TitlesOfParts>
  <Company>BA&amp;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BA&amp;H User</dc:creator>
  <cp:lastModifiedBy>Ricardo Kalijmann</cp:lastModifiedBy>
  <cp:revision>3312</cp:revision>
  <dcterms:created xsi:type="dcterms:W3CDTF">1999-05-19T17:42:31Z</dcterms:created>
  <dcterms:modified xsi:type="dcterms:W3CDTF">2023-05-01T18:3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0E541907245584D90FAB731DE158EEB</vt:lpwstr>
  </property>
</Properties>
</file>